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362" r:id="rId3"/>
    <p:sldId id="363" r:id="rId4"/>
    <p:sldId id="267" r:id="rId5"/>
    <p:sldId id="449" r:id="rId6"/>
    <p:sldId id="450" r:id="rId7"/>
    <p:sldId id="451" r:id="rId8"/>
    <p:sldId id="446" r:id="rId9"/>
    <p:sldId id="452" r:id="rId10"/>
    <p:sldId id="453" r:id="rId11"/>
    <p:sldId id="454" r:id="rId12"/>
    <p:sldId id="455" r:id="rId13"/>
    <p:sldId id="456" r:id="rId14"/>
    <p:sldId id="457" r:id="rId15"/>
    <p:sldId id="481" r:id="rId16"/>
    <p:sldId id="458" r:id="rId17"/>
    <p:sldId id="459" r:id="rId18"/>
    <p:sldId id="461" r:id="rId19"/>
    <p:sldId id="460" r:id="rId20"/>
    <p:sldId id="463" r:id="rId21"/>
    <p:sldId id="462" r:id="rId22"/>
    <p:sldId id="464" r:id="rId23"/>
    <p:sldId id="465" r:id="rId24"/>
    <p:sldId id="466" r:id="rId25"/>
    <p:sldId id="467" r:id="rId26"/>
    <p:sldId id="468" r:id="rId27"/>
    <p:sldId id="469" r:id="rId28"/>
    <p:sldId id="470" r:id="rId29"/>
    <p:sldId id="471" r:id="rId30"/>
    <p:sldId id="482" r:id="rId31"/>
    <p:sldId id="472" r:id="rId32"/>
    <p:sldId id="476" r:id="rId33"/>
    <p:sldId id="477" r:id="rId34"/>
    <p:sldId id="478" r:id="rId35"/>
    <p:sldId id="479" r:id="rId36"/>
    <p:sldId id="480" r:id="rId37"/>
    <p:sldId id="473" r:id="rId38"/>
    <p:sldId id="475" r:id="rId39"/>
    <p:sldId id="474" r:id="rId40"/>
    <p:sldId id="361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86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6567A7-97B7-40AE-A437-3519047C1A00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932E12-305C-4496-827A-EE66B7F3F1F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9819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AD2DBAF-8B97-42C8-B7CB-8C97807537D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B0F2CF2F-447C-4D0A-B92F-B2A93790C2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2077F48-D086-4259-8C9D-B73499199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7B38A81-C4A5-424C-9E8F-6B5253D3A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82BCE59-B146-4AFC-B885-C2C5F4900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614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DA54553-A576-4606-A700-4D696682A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A55EC665-B561-496C-9BF8-5A0C223357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6A4EFC2-E796-4BD1-A516-54DE2B5EEF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4BCD3C2-B5DA-434A-90B0-3A3A4DB855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12CE4C2-302D-4187-9FF7-0EB45666A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556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8B2F00A5-573F-4335-84AD-D747E3EB1F3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C50BB4D0-C1DB-49B2-A4A4-A1B28BF486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737D0C4-B8AA-4683-A809-41B906E77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6C90C77-E49F-468E-870E-7FCED89D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3174086-C34E-47C1-9AF2-6142CE198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031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A260207-98FD-4FA7-9EA8-2902C3586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6CD13AA-7F8B-45EB-885A-BF30454F65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2A04A09-2648-4B4E-ADA8-8FC987159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078824E-7A6E-4C11-8623-B045522A7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80C9D8A-CC4B-4B67-80E6-267D2CC49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556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4CCE04D-C5AC-46ED-A4F7-76BA39CA18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3AB86A32-37EE-4FD7-AB92-A926C757B6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5C7F5AB-CCD9-4E5A-B5BF-B8F621604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0815374-847B-41F6-BB96-2CB21BB7F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C4D8DE9-1FD0-4700-9F57-61E7B1567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07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27EA110-F6AB-400A-9862-87332F9008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3017E32-CC76-4771-A6B8-36611FB4999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58D7266-FB54-4D5C-98C0-DD471C7C37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20DDF502-7701-4A0A-9B81-F7907388D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7A0F6D1A-973F-488C-97F8-CCF662E32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A0E80BF-433C-4BBE-9FD3-92F972DC1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318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60DF215-B5B0-44EE-A3A9-4189C06084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900AECA-46C0-4ADB-A3EF-2BDA4EE31E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7567D34B-7047-401B-8844-3540869ACA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0E90D9D1-F878-442A-8813-146535384B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8FB7F3EC-7468-4AC7-BF70-8A21931CD4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99806BED-E22B-4E60-A8AB-25F8B468E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E9A13CA8-B693-41BC-9BDE-E468C11B8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4DA472D7-4114-43FD-8FF8-388B95420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8000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CA3A0B-9D1F-4641-868F-176124B574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B7EA83E8-C13D-4E04-A9EC-0099EF652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4E1ADB94-EF67-47B3-884E-D5D9C111F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86D77893-6FB3-4488-A4B6-6332FD47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902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1B521EC1-F571-4D70-812A-4A5321866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0F769B9B-ADD5-4176-8E7A-8238989BDD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7576F40-3F67-42CB-B66B-6DE94323A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780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EE35A86-A3B1-4A0C-A19D-E64C13DC36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AED63F7-5E4B-4FE8-9A75-D0AA2A6A1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7745A9B-AB0E-482B-BD7C-D17E06B88D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86CF4D7-0278-433D-B916-ECC8CEFF18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1B9BAE2-EB35-43CE-8A41-6137F1FEF9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CE918FD-0972-4659-9404-365B9DCC6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428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52421E-8D1F-4383-A4FC-32DA06841C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EE57E5C8-D11F-4F24-8DE6-9C2E5621E01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A6CB1B59-B31B-4C5E-8733-D06F89453A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AB12B2B-D969-48F4-9D8E-5CD4C53BD1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1F38955-8CE2-4D8C-AE92-AAAAB57DB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2A4450B9-D23F-4CCB-B55E-EB14127E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861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835ADC2B-FDD5-4C71-BE86-C1BA2590CF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16D0AD4-1ED5-4E9E-8CB0-CCD001FC74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8216E0A-0C42-4A16-8F41-52528E363A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750F5-EB39-46CC-B87B-F1E73367D3ED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0DB3147-B398-4577-8877-8E22FF4266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111B0FB-FE2F-4C24-9FA6-ECE2BE224B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114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6.png"/><Relationship Id="rId7" Type="http://schemas.openxmlformats.org/officeDocument/2006/relationships/image" Target="../media/image28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60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png"/><Relationship Id="rId5" Type="http://schemas.openxmlformats.org/officeDocument/2006/relationships/image" Target="../media/image390.png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6.png"/><Relationship Id="rId7" Type="http://schemas.openxmlformats.org/officeDocument/2006/relationships/image" Target="../media/image4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16.png"/><Relationship Id="rId9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6.png"/><Relationship Id="rId7" Type="http://schemas.openxmlformats.org/officeDocument/2006/relationships/image" Target="../media/image5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6.png"/><Relationship Id="rId7" Type="http://schemas.openxmlformats.org/officeDocument/2006/relationships/image" Target="../media/image5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.png"/><Relationship Id="rId7" Type="http://schemas.openxmlformats.org/officeDocument/2006/relationships/image" Target="../media/image6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16.png"/><Relationship Id="rId9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.png"/><Relationship Id="rId7" Type="http://schemas.openxmlformats.org/officeDocument/2006/relationships/image" Target="../media/image6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0" Type="http://schemas.openxmlformats.org/officeDocument/2006/relationships/image" Target="../media/image72.png"/><Relationship Id="rId4" Type="http://schemas.openxmlformats.org/officeDocument/2006/relationships/image" Target="../media/image16.png"/><Relationship Id="rId9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74.png"/><Relationship Id="rId4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6.png"/><Relationship Id="rId7" Type="http://schemas.openxmlformats.org/officeDocument/2006/relationships/image" Target="../media/image23.png"/><Relationship Id="rId12" Type="http://schemas.openxmlformats.org/officeDocument/2006/relationships/image" Target="../media/image8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22.png"/><Relationship Id="rId10" Type="http://schemas.openxmlformats.org/officeDocument/2006/relationships/image" Target="../media/image82.png"/><Relationship Id="rId4" Type="http://schemas.openxmlformats.org/officeDocument/2006/relationships/image" Target="../media/image21.png"/><Relationship Id="rId9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6.png"/><Relationship Id="rId7" Type="http://schemas.openxmlformats.org/officeDocument/2006/relationships/image" Target="../media/image2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0.png"/><Relationship Id="rId9" Type="http://schemas.openxmlformats.org/officeDocument/2006/relationships/image" Target="../media/image9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0.png"/><Relationship Id="rId4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5.png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5.png"/><Relationship Id="rId4" Type="http://schemas.openxmlformats.org/officeDocument/2006/relationships/image" Target="../media/image6.png"/><Relationship Id="rId9" Type="http://schemas.openxmlformats.org/officeDocument/2006/relationships/image" Target="../media/image9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5.pn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5.png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6.png"/><Relationship Id="rId7" Type="http://schemas.openxmlformats.org/officeDocument/2006/relationships/image" Target="../media/image10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10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6.png"/><Relationship Id="rId7" Type="http://schemas.openxmlformats.org/officeDocument/2006/relationships/image" Target="../media/image1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2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0.png"/><Relationship Id="rId5" Type="http://schemas.openxmlformats.org/officeDocument/2006/relationships/image" Target="../media/image810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0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6.png"/><Relationship Id="rId7" Type="http://schemas.openxmlformats.org/officeDocument/2006/relationships/image" Target="../media/image17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10" Type="http://schemas.openxmlformats.org/officeDocument/2006/relationships/image" Target="../media/image200.png"/><Relationship Id="rId4" Type="http://schemas.openxmlformats.org/officeDocument/2006/relationships/image" Target="../media/image8.png"/><Relationship Id="rId9" Type="http://schemas.openxmlformats.org/officeDocument/2006/relationships/image" Target="../media/image19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6.png"/><Relationship Id="rId7" Type="http://schemas.openxmlformats.org/officeDocument/2006/relationships/image" Target="../media/image24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5" Type="http://schemas.openxmlformats.org/officeDocument/2006/relationships/image" Target="../media/image220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7C3DB6CE-B855-4AD2-8FB5-3C271542CE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73261C1C-16C2-417C-BB1A-208430341E8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40000"/>
          </a:blip>
          <a:srcRect l="4574" r="10094" b="1"/>
          <a:stretch/>
        </p:blipFill>
        <p:spPr>
          <a:xfrm>
            <a:off x="-24" y="-3"/>
            <a:ext cx="12192000" cy="6858000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E04BB050-070E-42D8-A55F-51A4BB5794F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200" y="1113157"/>
            <a:ext cx="4797354" cy="3103030"/>
          </a:xfrm>
        </p:spPr>
        <p:txBody>
          <a:bodyPr anchor="b">
            <a:normAutofit/>
          </a:bodyPr>
          <a:lstStyle/>
          <a:p>
            <a:pPr algn="l"/>
            <a:r>
              <a:rPr lang="en-US" sz="4400" b="1" dirty="0"/>
              <a:t>Introdu</a:t>
            </a:r>
            <a:r>
              <a:rPr lang="pt-BR" sz="4400" b="1" dirty="0"/>
              <a:t>ção à Mecânica dos Sólidos (LOM3081)</a:t>
            </a:r>
            <a:endParaRPr lang="en-US" sz="4400" b="1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3872E067-B760-4BFA-B540-F5524BE5D76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03" r="7730" b="2"/>
          <a:stretch/>
        </p:blipFill>
        <p:spPr>
          <a:xfrm>
            <a:off x="5710839" y="10"/>
            <a:ext cx="6481158" cy="4216177"/>
          </a:xfrm>
          <a:custGeom>
            <a:avLst/>
            <a:gdLst/>
            <a:ahLst/>
            <a:cxnLst/>
            <a:rect l="l" t="t" r="r" b="b"/>
            <a:pathLst>
              <a:path w="6481158" h="4216187">
                <a:moveTo>
                  <a:pt x="159680" y="0"/>
                </a:moveTo>
                <a:lnTo>
                  <a:pt x="6481158" y="0"/>
                </a:lnTo>
                <a:lnTo>
                  <a:pt x="6481158" y="4216187"/>
                </a:lnTo>
                <a:lnTo>
                  <a:pt x="629980" y="4216187"/>
                </a:lnTo>
                <a:lnTo>
                  <a:pt x="640174" y="4153970"/>
                </a:lnTo>
                <a:cubicBezTo>
                  <a:pt x="646054" y="4115040"/>
                  <a:pt x="652738" y="4076730"/>
                  <a:pt x="663954" y="4042035"/>
                </a:cubicBezTo>
                <a:lnTo>
                  <a:pt x="674575" y="4017890"/>
                </a:lnTo>
                <a:lnTo>
                  <a:pt x="542646" y="3860429"/>
                </a:lnTo>
                <a:cubicBezTo>
                  <a:pt x="583801" y="3777846"/>
                  <a:pt x="628876" y="3834526"/>
                  <a:pt x="664457" y="3800021"/>
                </a:cubicBezTo>
                <a:cubicBezTo>
                  <a:pt x="663366" y="3791627"/>
                  <a:pt x="663436" y="3781009"/>
                  <a:pt x="662932" y="3771718"/>
                </a:cubicBezTo>
                <a:lnTo>
                  <a:pt x="659568" y="3757935"/>
                </a:lnTo>
                <a:lnTo>
                  <a:pt x="653777" y="3747325"/>
                </a:lnTo>
                <a:lnTo>
                  <a:pt x="610074" y="3705028"/>
                </a:lnTo>
                <a:cubicBezTo>
                  <a:pt x="514097" y="3608961"/>
                  <a:pt x="528640" y="3588143"/>
                  <a:pt x="655821" y="3445525"/>
                </a:cubicBezTo>
                <a:cubicBezTo>
                  <a:pt x="668503" y="3431228"/>
                  <a:pt x="677664" y="3418102"/>
                  <a:pt x="683811" y="3405686"/>
                </a:cubicBezTo>
                <a:lnTo>
                  <a:pt x="687152" y="3393684"/>
                </a:lnTo>
                <a:lnTo>
                  <a:pt x="681564" y="3363918"/>
                </a:lnTo>
                <a:lnTo>
                  <a:pt x="658589" y="3279721"/>
                </a:lnTo>
                <a:lnTo>
                  <a:pt x="655534" y="3274732"/>
                </a:lnTo>
                <a:cubicBezTo>
                  <a:pt x="645154" y="3256804"/>
                  <a:pt x="636025" y="3236251"/>
                  <a:pt x="633009" y="3204655"/>
                </a:cubicBezTo>
                <a:lnTo>
                  <a:pt x="633086" y="3198166"/>
                </a:lnTo>
                <a:lnTo>
                  <a:pt x="627259" y="3181568"/>
                </a:lnTo>
                <a:cubicBezTo>
                  <a:pt x="591590" y="3088781"/>
                  <a:pt x="548194" y="3020054"/>
                  <a:pt x="504281" y="3024678"/>
                </a:cubicBezTo>
                <a:cubicBezTo>
                  <a:pt x="548490" y="2798901"/>
                  <a:pt x="548490" y="2798901"/>
                  <a:pt x="381209" y="2810127"/>
                </a:cubicBezTo>
                <a:cubicBezTo>
                  <a:pt x="440862" y="2658988"/>
                  <a:pt x="439766" y="2624324"/>
                  <a:pt x="360893" y="2596949"/>
                </a:cubicBezTo>
                <a:cubicBezTo>
                  <a:pt x="284957" y="2570407"/>
                  <a:pt x="201795" y="2575904"/>
                  <a:pt x="130872" y="2524080"/>
                </a:cubicBezTo>
                <a:cubicBezTo>
                  <a:pt x="188851" y="2335317"/>
                  <a:pt x="200302" y="2130710"/>
                  <a:pt x="328878" y="2014028"/>
                </a:cubicBezTo>
                <a:cubicBezTo>
                  <a:pt x="349137" y="1995898"/>
                  <a:pt x="361422" y="1940125"/>
                  <a:pt x="347033" y="1914129"/>
                </a:cubicBezTo>
                <a:cubicBezTo>
                  <a:pt x="295996" y="1817105"/>
                  <a:pt x="357685" y="1592503"/>
                  <a:pt x="208894" y="1606217"/>
                </a:cubicBezTo>
                <a:cubicBezTo>
                  <a:pt x="190525" y="1607581"/>
                  <a:pt x="173015" y="1590108"/>
                  <a:pt x="186488" y="1556554"/>
                </a:cubicBezTo>
                <a:cubicBezTo>
                  <a:pt x="232768" y="1442049"/>
                  <a:pt x="172886" y="1463610"/>
                  <a:pt x="135933" y="1459414"/>
                </a:cubicBezTo>
                <a:cubicBezTo>
                  <a:pt x="91212" y="1454776"/>
                  <a:pt x="42622" y="1511622"/>
                  <a:pt x="0" y="1466109"/>
                </a:cubicBezTo>
                <a:cubicBezTo>
                  <a:pt x="7764" y="1405223"/>
                  <a:pt x="43366" y="1397333"/>
                  <a:pt x="67782" y="1372761"/>
                </a:cubicBezTo>
                <a:cubicBezTo>
                  <a:pt x="139132" y="1300280"/>
                  <a:pt x="196704" y="1221065"/>
                  <a:pt x="195632" y="1080052"/>
                </a:cubicBezTo>
                <a:cubicBezTo>
                  <a:pt x="194930" y="966113"/>
                  <a:pt x="199455" y="864105"/>
                  <a:pt x="97391" y="854014"/>
                </a:cubicBezTo>
                <a:cubicBezTo>
                  <a:pt x="81355" y="852486"/>
                  <a:pt x="72717" y="839840"/>
                  <a:pt x="69223" y="821285"/>
                </a:cubicBezTo>
                <a:cubicBezTo>
                  <a:pt x="80177" y="799992"/>
                  <a:pt x="90624" y="778040"/>
                  <a:pt x="103649" y="760897"/>
                </a:cubicBezTo>
                <a:cubicBezTo>
                  <a:pt x="147404" y="704450"/>
                  <a:pt x="160670" y="633687"/>
                  <a:pt x="171912" y="560313"/>
                </a:cubicBezTo>
                <a:cubicBezTo>
                  <a:pt x="179151" y="513531"/>
                  <a:pt x="187860" y="467166"/>
                  <a:pt x="206354" y="423850"/>
                </a:cubicBezTo>
                <a:cubicBezTo>
                  <a:pt x="217619" y="397046"/>
                  <a:pt x="231961" y="375704"/>
                  <a:pt x="250397" y="361124"/>
                </a:cubicBezTo>
                <a:cubicBezTo>
                  <a:pt x="266451" y="347903"/>
                  <a:pt x="270868" y="334407"/>
                  <a:pt x="259101" y="314763"/>
                </a:cubicBezTo>
                <a:cubicBezTo>
                  <a:pt x="225826" y="258432"/>
                  <a:pt x="211109" y="191375"/>
                  <a:pt x="229198" y="104693"/>
                </a:cubicBezTo>
                <a:cubicBezTo>
                  <a:pt x="234668" y="78523"/>
                  <a:pt x="229657" y="58007"/>
                  <a:pt x="214459" y="52392"/>
                </a:cubicBezTo>
                <a:cubicBezTo>
                  <a:pt x="198643" y="46345"/>
                  <a:pt x="185640" y="36363"/>
                  <a:pt x="174580" y="23688"/>
                </a:cubicBezTo>
                <a:close/>
              </a:path>
            </a:pathLst>
          </a:custGeom>
        </p:spPr>
      </p:pic>
      <p:pic>
        <p:nvPicPr>
          <p:cNvPr id="11" name="Imagem 10" descr="Desenho de corrente&#10;&#10;Descrição gerada automaticamente com confiança baixa">
            <a:extLst>
              <a:ext uri="{FF2B5EF4-FFF2-40B4-BE49-F238E27FC236}">
                <a16:creationId xmlns:a16="http://schemas.microsoft.com/office/drawing/2014/main" id="{8C4D4660-5A03-40A2-8E76-C28BE42914F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" b="5"/>
          <a:stretch/>
        </p:blipFill>
        <p:spPr>
          <a:xfrm>
            <a:off x="5078138" y="4323898"/>
            <a:ext cx="4101827" cy="2534102"/>
          </a:xfrm>
          <a:custGeom>
            <a:avLst/>
            <a:gdLst/>
            <a:ahLst/>
            <a:cxnLst/>
            <a:rect l="l" t="t" r="r" b="b"/>
            <a:pathLst>
              <a:path w="4101827" h="2534102">
                <a:moveTo>
                  <a:pt x="1237396" y="0"/>
                </a:moveTo>
                <a:lnTo>
                  <a:pt x="4101827" y="0"/>
                </a:lnTo>
                <a:lnTo>
                  <a:pt x="4101827" y="2534102"/>
                </a:lnTo>
                <a:lnTo>
                  <a:pt x="0" y="2534102"/>
                </a:lnTo>
                <a:lnTo>
                  <a:pt x="21866" y="2503631"/>
                </a:lnTo>
                <a:cubicBezTo>
                  <a:pt x="198424" y="2253521"/>
                  <a:pt x="293791" y="2086461"/>
                  <a:pt x="295356" y="2078512"/>
                </a:cubicBezTo>
                <a:cubicBezTo>
                  <a:pt x="324070" y="1929470"/>
                  <a:pt x="404358" y="1848602"/>
                  <a:pt x="476494" y="1754977"/>
                </a:cubicBezTo>
                <a:cubicBezTo>
                  <a:pt x="539304" y="1672931"/>
                  <a:pt x="606320" y="1585980"/>
                  <a:pt x="629662" y="1466193"/>
                </a:cubicBezTo>
                <a:cubicBezTo>
                  <a:pt x="660486" y="1307325"/>
                  <a:pt x="563420" y="1455147"/>
                  <a:pt x="542839" y="1401940"/>
                </a:cubicBezTo>
                <a:cubicBezTo>
                  <a:pt x="578841" y="1314777"/>
                  <a:pt x="636193" y="1228627"/>
                  <a:pt x="649254" y="1136180"/>
                </a:cubicBezTo>
                <a:cubicBezTo>
                  <a:pt x="695846" y="801928"/>
                  <a:pt x="810580" y="538800"/>
                  <a:pt x="987553" y="313308"/>
                </a:cubicBezTo>
                <a:cubicBezTo>
                  <a:pt x="1038303" y="248170"/>
                  <a:pt x="1069946" y="145770"/>
                  <a:pt x="1141096" y="112922"/>
                </a:cubicBezTo>
                <a:cubicBezTo>
                  <a:pt x="1175680" y="97203"/>
                  <a:pt x="1199891" y="73126"/>
                  <a:pt x="1217455" y="43683"/>
                </a:cubicBezTo>
                <a:close/>
              </a:path>
            </a:pathLst>
          </a:custGeom>
        </p:spPr>
      </p:pic>
      <p:sp>
        <p:nvSpPr>
          <p:cNvPr id="3" name="Subtítulo 2">
            <a:extLst>
              <a:ext uri="{FF2B5EF4-FFF2-40B4-BE49-F238E27FC236}">
                <a16:creationId xmlns:a16="http://schemas.microsoft.com/office/drawing/2014/main" id="{10C70F12-2601-405F-9402-519966170A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8199" y="4385734"/>
            <a:ext cx="4797354" cy="1481799"/>
          </a:xfrm>
        </p:spPr>
        <p:txBody>
          <a:bodyPr>
            <a:normAutofit/>
          </a:bodyPr>
          <a:lstStyle/>
          <a:p>
            <a:pPr algn="l"/>
            <a:r>
              <a:rPr lang="pt-BR" b="1" dirty="0"/>
              <a:t>Prof. Dr. João Paulo Pascon</a:t>
            </a:r>
          </a:p>
          <a:p>
            <a:pPr algn="l"/>
            <a:r>
              <a:rPr lang="pt-BR" b="1" dirty="0"/>
              <a:t>DEMAR / EEL / USP</a:t>
            </a:r>
            <a:endParaRPr lang="en-US" b="1" dirty="0"/>
          </a:p>
        </p:txBody>
      </p:sp>
      <p:pic>
        <p:nvPicPr>
          <p:cNvPr id="13" name="Imagem 12" descr="Imagem em branco e preto&#10;&#10;Descrição gerada automaticamente com confiança baixa">
            <a:extLst>
              <a:ext uri="{FF2B5EF4-FFF2-40B4-BE49-F238E27FC236}">
                <a16:creationId xmlns:a16="http://schemas.microsoft.com/office/drawing/2014/main" id="{5B142DAA-F520-4BC2-A932-FFAA89732DD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535" r="24019" b="2"/>
          <a:stretch/>
        </p:blipFill>
        <p:spPr>
          <a:xfrm>
            <a:off x="9307676" y="4323902"/>
            <a:ext cx="2884327" cy="2534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0729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1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Coeficiente de Poisson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3902236-7453-415F-A8E7-1366246E9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9477" y="1619735"/>
            <a:ext cx="3624321" cy="25661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A58D7818-8D4F-4CB5-9E35-AEC87F45F803}"/>
                  </a:ext>
                </a:extLst>
              </p:cNvPr>
              <p:cNvSpPr txBox="1"/>
              <p:nvPr/>
            </p:nvSpPr>
            <p:spPr>
              <a:xfrm>
                <a:off x="838200" y="2599695"/>
                <a:ext cx="2606483" cy="7224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0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A58D7818-8D4F-4CB5-9E35-AEC87F45F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99695"/>
                <a:ext cx="2606483" cy="7224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BF2F756F-97CB-42EB-91C8-0661CC43D99F}"/>
                  </a:ext>
                </a:extLst>
              </p:cNvPr>
              <p:cNvSpPr txBox="1"/>
              <p:nvPr/>
            </p:nvSpPr>
            <p:spPr>
              <a:xfrm>
                <a:off x="3863341" y="2572623"/>
                <a:ext cx="3419283" cy="7289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0,0024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BF2F756F-97CB-42EB-91C8-0661CC43D9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41" y="2572623"/>
                <a:ext cx="3419283" cy="7289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01F5B9B-1A9D-40A1-B09C-D8E7264F8477}"/>
                  </a:ext>
                </a:extLst>
              </p:cNvPr>
              <p:cNvSpPr txBox="1"/>
              <p:nvPr/>
            </p:nvSpPr>
            <p:spPr>
              <a:xfrm>
                <a:off x="838200" y="3886426"/>
                <a:ext cx="2242599" cy="425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𝑟𝑎𝑛𝑠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𝑙𝑜𝑛𝑔𝑖𝑡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01F5B9B-1A9D-40A1-B09C-D8E7264F8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86426"/>
                <a:ext cx="2242599" cy="425053"/>
              </a:xfrm>
              <a:prstGeom prst="rect">
                <a:avLst/>
              </a:prstGeom>
              <a:blipFill>
                <a:blip r:embed="rId7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20493A0D-0FA7-471C-8095-C8A8D402DFFB}"/>
                  </a:ext>
                </a:extLst>
              </p:cNvPr>
              <p:cNvSpPr txBox="1"/>
              <p:nvPr/>
            </p:nvSpPr>
            <p:spPr>
              <a:xfrm>
                <a:off x="3178614" y="3763669"/>
                <a:ext cx="4165413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0,0024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</m:t>
                          </m:r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00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0</m:t>
                          </m:r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𝝂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𝟓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20493A0D-0FA7-471C-8095-C8A8D402D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614" y="3763669"/>
                <a:ext cx="4165413" cy="670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022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triaxial de tensão (isotropia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E5D6ECE-CA11-42DD-8913-470520E6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3997" y="2518417"/>
            <a:ext cx="2821719" cy="28037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DA32485A-4AEA-4FFB-94DE-F19EFB40E003}"/>
                  </a:ext>
                </a:extLst>
              </p:cNvPr>
              <p:cNvSpPr txBox="1"/>
              <p:nvPr/>
            </p:nvSpPr>
            <p:spPr>
              <a:xfrm>
                <a:off x="4602482" y="2518417"/>
                <a:ext cx="1442718" cy="2451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DA32485A-4AEA-4FFB-94DE-F19EFB40E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482" y="2518417"/>
                <a:ext cx="1442718" cy="24516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4B43BE7-D5F3-4B90-A16A-1A5472BCC4A9}"/>
                  </a:ext>
                </a:extLst>
              </p:cNvPr>
              <p:cNvSpPr txBox="1"/>
              <p:nvPr/>
            </p:nvSpPr>
            <p:spPr>
              <a:xfrm>
                <a:off x="6591966" y="2518417"/>
                <a:ext cx="1442718" cy="246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4B43BE7-D5F3-4B90-A16A-1A5472BCC4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966" y="2518417"/>
                <a:ext cx="1442718" cy="24672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02E1E995-7D8C-4D05-8D65-2BEF14BA2F39}"/>
                  </a:ext>
                </a:extLst>
              </p:cNvPr>
              <p:cNvSpPr txBox="1"/>
              <p:nvPr/>
            </p:nvSpPr>
            <p:spPr>
              <a:xfrm>
                <a:off x="8581450" y="2502836"/>
                <a:ext cx="1442718" cy="246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02E1E995-7D8C-4D05-8D65-2BEF14BA2F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1450" y="2502836"/>
                <a:ext cx="1442718" cy="2467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6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7" grpId="0"/>
      <p:bldP spid="17" grpId="1"/>
      <p:bldP spid="18" grpId="0"/>
      <p:bldP spid="1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Lei de Hooke generalizada (versão 1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E5D6ECE-CA11-42DD-8913-470520E6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1721" y="2518417"/>
            <a:ext cx="2821719" cy="2803746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17D942DB-8C3F-432F-8E2A-2EE9F18A63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4685" y="2518417"/>
            <a:ext cx="3738328" cy="280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5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* Lei de Hooke 3D para material ortotrópico (reforçado com fibras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E5D6ECE-CA11-42DD-8913-470520E6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1721" y="2518417"/>
            <a:ext cx="2821719" cy="2803746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B48149CD-9965-4D51-9F92-AB44F6E90B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6961" y="2518418"/>
            <a:ext cx="3720526" cy="280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34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Lei de Hooke generalizada (versão 2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m 9">
            <a:extLst>
              <a:ext uri="{FF2B5EF4-FFF2-40B4-BE49-F238E27FC236}">
                <a16:creationId xmlns:a16="http://schemas.microsoft.com/office/drawing/2014/main" id="{02B20518-8768-4316-966B-26FA6673EC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9001" y="2518417"/>
            <a:ext cx="2862359" cy="2146769"/>
          </a:xfrm>
          <a:prstGeom prst="rect">
            <a:avLst/>
          </a:prstGeom>
        </p:spPr>
      </p:pic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5440E0A3-FAE7-4968-9A24-FF4678EE1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109" y="2992290"/>
          <a:ext cx="3722190" cy="147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1917700" imgH="762000" progId="Equation.DSMT4">
                  <p:embed/>
                </p:oleObj>
              </mc:Choice>
              <mc:Fallback>
                <p:oleObj name="Equation" r:id="rId6" imgW="1917700" imgH="7620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5440E0A3-FAE7-4968-9A24-FF4678EE1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09" y="2992290"/>
                        <a:ext cx="3722190" cy="1477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7453694C-316A-44F7-9907-A61D62511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91" y="2992290"/>
          <a:ext cx="5742700" cy="147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2959100" imgH="762000" progId="Equation.DSMT4">
                  <p:embed/>
                </p:oleObj>
              </mc:Choice>
              <mc:Fallback>
                <p:oleObj name="Equation" r:id="rId8" imgW="2959100" imgH="7620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7453694C-316A-44F7-9907-A61D62511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91" y="2992290"/>
                        <a:ext cx="5742700" cy="1477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46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Lei de Hooke para cisalhamento (3D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23BE002-F477-4EEC-BEF6-D942CD1A58B8}"/>
                  </a:ext>
                </a:extLst>
              </p:cNvPr>
              <p:cNvSpPr txBox="1"/>
              <p:nvPr/>
            </p:nvSpPr>
            <p:spPr>
              <a:xfrm>
                <a:off x="1935331" y="2525375"/>
                <a:ext cx="1586883" cy="457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23BE002-F477-4EEC-BEF6-D942CD1A5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31" y="2525375"/>
                <a:ext cx="1586883" cy="457561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993F0D2-E744-4DFB-884A-9434BCED16AF}"/>
                  </a:ext>
                </a:extLst>
              </p:cNvPr>
              <p:cNvSpPr txBox="1"/>
              <p:nvPr/>
            </p:nvSpPr>
            <p:spPr>
              <a:xfrm>
                <a:off x="1935330" y="3208584"/>
                <a:ext cx="1586883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993F0D2-E744-4DFB-884A-9434BCED16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30" y="3208584"/>
                <a:ext cx="1586883" cy="430887"/>
              </a:xfrm>
              <a:prstGeom prst="rect">
                <a:avLst/>
              </a:prstGeom>
              <a:blipFill>
                <a:blip r:embed="rId5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769DCCD-B9F9-41A3-82D0-CB5E4995BC01}"/>
                  </a:ext>
                </a:extLst>
              </p:cNvPr>
              <p:cNvSpPr txBox="1"/>
              <p:nvPr/>
            </p:nvSpPr>
            <p:spPr>
              <a:xfrm>
                <a:off x="1935330" y="3865119"/>
                <a:ext cx="1586883" cy="457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769DCCD-B9F9-41A3-82D0-CB5E4995B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30" y="3865119"/>
                <a:ext cx="1586883" cy="457561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037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O bloco da figura ao lado é feito de aço (E = 200 GPa, </a:t>
            </a:r>
            <a:r>
              <a:rPr lang="el-GR" altLang="pt-BR" sz="2000" dirty="0">
                <a:cs typeface="Times New Roman" panose="02020603050405020304" pitchFamily="18" charset="0"/>
              </a:rPr>
              <a:t>ν</a:t>
            </a:r>
            <a:r>
              <a:rPr lang="pt-BR" altLang="pt-BR" sz="2000" dirty="0">
                <a:cs typeface="Times New Roman" panose="02020603050405020304" pitchFamily="18" charset="0"/>
              </a:rPr>
              <a:t> = 0,30) e está submetido às seguintes forças: 80 kN de tração ao longo de </a:t>
            </a:r>
            <a:r>
              <a:rPr lang="pt-BR" altLang="pt-BR" sz="2000" i="1" dirty="0">
                <a:cs typeface="Times New Roman" panose="02020603050405020304" pitchFamily="18" charset="0"/>
              </a:rPr>
              <a:t>x</a:t>
            </a:r>
            <a:r>
              <a:rPr lang="pt-BR" altLang="pt-BR" sz="2000" dirty="0">
                <a:cs typeface="Times New Roman" panose="02020603050405020304" pitchFamily="18" charset="0"/>
              </a:rPr>
              <a:t>, 120 kN de compressão ao longo de </a:t>
            </a:r>
            <a:r>
              <a:rPr lang="pt-BR" altLang="pt-BR" sz="2000" i="1" dirty="0">
                <a:cs typeface="Times New Roman" panose="02020603050405020304" pitchFamily="18" charset="0"/>
              </a:rPr>
              <a:t>z</a:t>
            </a:r>
            <a:r>
              <a:rPr lang="pt-BR" altLang="pt-BR" sz="2000" dirty="0">
                <a:cs typeface="Times New Roman" panose="02020603050405020304" pitchFamily="18" charset="0"/>
              </a:rPr>
              <a:t>, e 50 kN para cima na face frontal (normal ao eixo </a:t>
            </a:r>
            <a:r>
              <a:rPr lang="pt-BR" altLang="pt-BR" sz="2000" i="1" dirty="0">
                <a:cs typeface="Times New Roman" panose="02020603050405020304" pitchFamily="18" charset="0"/>
              </a:rPr>
              <a:t>z</a:t>
            </a:r>
            <a:r>
              <a:rPr lang="pt-BR" altLang="pt-BR" sz="2000" dirty="0">
                <a:cs typeface="Times New Roman" panose="02020603050405020304" pitchFamily="18" charset="0"/>
              </a:rPr>
              <a:t>). Neste caso, determinar os estados 3D de tensão e deformação, bem como as variações de dimensão do bloco.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9753" y="1664759"/>
            <a:ext cx="4006850" cy="287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1893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tens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altLang="pt-BR" sz="1800" dirty="0">
                <a:cs typeface="Times New Roman" panose="02020603050405020304" pitchFamily="18" charset="0"/>
              </a:rPr>
              <a:t>80 kN de tração ao longo de </a:t>
            </a:r>
            <a:r>
              <a:rPr lang="pt-BR" altLang="pt-BR" sz="1800" i="1" dirty="0">
                <a:cs typeface="Times New Roman" panose="02020603050405020304" pitchFamily="18" charset="0"/>
              </a:rPr>
              <a:t>x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altLang="pt-BR" sz="1800" dirty="0">
                <a:cs typeface="Times New Roman" panose="02020603050405020304" pitchFamily="18" charset="0"/>
              </a:rPr>
              <a:t>120 kN de compressão ao longo de </a:t>
            </a:r>
            <a:r>
              <a:rPr lang="pt-BR" altLang="pt-BR" sz="1800" i="1" dirty="0">
                <a:cs typeface="Times New Roman" panose="02020603050405020304" pitchFamily="18" charset="0"/>
              </a:rPr>
              <a:t>z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altLang="pt-BR" sz="1800" dirty="0">
                <a:cs typeface="Times New Roman" panose="02020603050405020304" pitchFamily="18" charset="0"/>
              </a:rPr>
              <a:t>50 kN para cima na face frontal (normal ao eixo </a:t>
            </a:r>
            <a:r>
              <a:rPr lang="pt-BR" altLang="pt-BR" sz="1800" i="1" dirty="0">
                <a:cs typeface="Times New Roman" panose="02020603050405020304" pitchFamily="18" charset="0"/>
              </a:rPr>
              <a:t>z</a:t>
            </a:r>
            <a:r>
              <a:rPr lang="pt-BR" altLang="pt-BR" sz="1800" dirty="0"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8678" y="163449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/>
              <p:nvPr/>
            </p:nvSpPr>
            <p:spPr>
              <a:xfrm>
                <a:off x="1669000" y="3789178"/>
                <a:ext cx="4427000" cy="7201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𝑁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2.0,3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33,33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0" y="3789178"/>
                <a:ext cx="4427000" cy="7201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/>
              <p:nvPr/>
            </p:nvSpPr>
            <p:spPr>
              <a:xfrm>
                <a:off x="1669000" y="4770780"/>
                <a:ext cx="4305080" cy="7201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2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𝑁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</m:t>
                              </m:r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0,</m:t>
                              </m:r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500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0" y="4770780"/>
                <a:ext cx="4305080" cy="7201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/>
              <p:nvPr/>
            </p:nvSpPr>
            <p:spPr>
              <a:xfrm>
                <a:off x="6725052" y="4766168"/>
                <a:ext cx="4135120" cy="720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𝑁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4.0,2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25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052" y="4766168"/>
                <a:ext cx="4135120" cy="7203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59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tensão 3D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8678" y="163449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/>
              <p:nvPr/>
            </p:nvSpPr>
            <p:spPr>
              <a:xfrm>
                <a:off x="1378432" y="2425498"/>
                <a:ext cx="21742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33,33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32" y="2425498"/>
                <a:ext cx="217424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/>
              <p:nvPr/>
            </p:nvSpPr>
            <p:spPr>
              <a:xfrm>
                <a:off x="1378432" y="3804231"/>
                <a:ext cx="20828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500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32" y="3804231"/>
                <a:ext cx="208280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/>
              <p:nvPr/>
            </p:nvSpPr>
            <p:spPr>
              <a:xfrm>
                <a:off x="4309589" y="3783579"/>
                <a:ext cx="1786411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25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89" y="3783579"/>
                <a:ext cx="1786411" cy="424283"/>
              </a:xfrm>
              <a:prstGeom prst="rect">
                <a:avLst/>
              </a:prstGeom>
              <a:blipFill>
                <a:blip r:embed="rId7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C2D2F28C-6EBB-4603-A35E-8C0F60DB4E28}"/>
                  </a:ext>
                </a:extLst>
              </p:cNvPr>
              <p:cNvSpPr txBox="1"/>
              <p:nvPr/>
            </p:nvSpPr>
            <p:spPr>
              <a:xfrm>
                <a:off x="1378432" y="3104539"/>
                <a:ext cx="974915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C2D2F28C-6EBB-4603-A35E-8C0F60DB4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32" y="3104539"/>
                <a:ext cx="974915" cy="424283"/>
              </a:xfrm>
              <a:prstGeom prst="rect">
                <a:avLst/>
              </a:prstGeom>
              <a:blipFill>
                <a:blip r:embed="rId8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4A3F393D-F288-49D0-BDA0-1A1831B911A8}"/>
                  </a:ext>
                </a:extLst>
              </p:cNvPr>
              <p:cNvSpPr txBox="1"/>
              <p:nvPr/>
            </p:nvSpPr>
            <p:spPr>
              <a:xfrm>
                <a:off x="4309590" y="2425498"/>
                <a:ext cx="1090889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4A3F393D-F288-49D0-BDA0-1A1831B91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90" y="2425498"/>
                <a:ext cx="1090889" cy="424283"/>
              </a:xfrm>
              <a:prstGeom prst="rect">
                <a:avLst/>
              </a:prstGeom>
              <a:blipFill>
                <a:blip r:embed="rId9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8A3DE15-76ED-4B27-B23A-76F978A65EBB}"/>
                  </a:ext>
                </a:extLst>
              </p:cNvPr>
              <p:cNvSpPr txBox="1"/>
              <p:nvPr/>
            </p:nvSpPr>
            <p:spPr>
              <a:xfrm>
                <a:off x="4309589" y="3116625"/>
                <a:ext cx="109088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8A3DE15-76ED-4B27-B23A-76F978A65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89" y="3116625"/>
                <a:ext cx="1090889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880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  <p:bldP spid="17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deformação (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E = 200 GPa, </a:t>
            </a:r>
            <a:r>
              <a:rPr lang="el-G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ν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 = 0,30)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/>
              <p:nvPr/>
            </p:nvSpPr>
            <p:spPr>
              <a:xfrm>
                <a:off x="838200" y="2370772"/>
                <a:ext cx="21742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33,33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70772"/>
                <a:ext cx="2174240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/>
              <p:nvPr/>
            </p:nvSpPr>
            <p:spPr>
              <a:xfrm>
                <a:off x="3461576" y="2370772"/>
                <a:ext cx="20828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500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576" y="2370772"/>
                <a:ext cx="208280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56B5D2E-B408-43D4-B5E7-EB972E31E776}"/>
                  </a:ext>
                </a:extLst>
              </p:cNvPr>
              <p:cNvSpPr txBox="1"/>
              <p:nvPr/>
            </p:nvSpPr>
            <p:spPr>
              <a:xfrm>
                <a:off x="838200" y="3054273"/>
                <a:ext cx="6537960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333,33−0,3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500</m:t>
                              </m:r>
                            </m:e>
                          </m:d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𝟏𝟕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56B5D2E-B408-43D4-B5E7-EB972E31E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54273"/>
                <a:ext cx="6537960" cy="6705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2409BF3B-EDD5-4C83-9CE9-2E2FDB1B7789}"/>
                  </a:ext>
                </a:extLst>
              </p:cNvPr>
              <p:cNvSpPr txBox="1"/>
              <p:nvPr/>
            </p:nvSpPr>
            <p:spPr>
              <a:xfrm>
                <a:off x="838200" y="3862972"/>
                <a:ext cx="6456680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.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333,33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500</m:t>
                              </m:r>
                            </m:e>
                          </m:d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𝟓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2409BF3B-EDD5-4C83-9CE9-2E2FDB1B7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62972"/>
                <a:ext cx="6456680" cy="6705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m 18">
            <a:extLst>
              <a:ext uri="{FF2B5EF4-FFF2-40B4-BE49-F238E27FC236}">
                <a16:creationId xmlns:a16="http://schemas.microsoft.com/office/drawing/2014/main" id="{5C893863-E960-4C79-BB9C-8BB5451039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83056" y="1838021"/>
            <a:ext cx="3460953" cy="25957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8E532DA6-FF57-46C3-93DF-BC1C4750AE41}"/>
                  </a:ext>
                </a:extLst>
              </p:cNvPr>
              <p:cNvSpPr txBox="1"/>
              <p:nvPr/>
            </p:nvSpPr>
            <p:spPr>
              <a:xfrm>
                <a:off x="838200" y="4671671"/>
                <a:ext cx="6844856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−1500)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.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333,33+0</m:t>
                              </m:r>
                            </m:e>
                          </m:d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8E532DA6-FF57-46C3-93DF-BC1C4750A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671671"/>
                <a:ext cx="6844856" cy="6705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969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  <p:bldP spid="1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Semana passada (Aula 13)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/>
              <a:t>6. Estado Plano de Deformaç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6.1. Definição de EPD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6.2. Equações de transformaç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6.3. Deformações principai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6.4. Máxima distorção no plan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* Rosetas de deformação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60164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105155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Relação entre as constantes elásticas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DC102B4A-17FB-49A2-AADD-7EA109DB9B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6760" y="2235199"/>
            <a:ext cx="2770919" cy="3415319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ABAC75B8-2416-4390-A9F7-771BC46E83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7911" y="2235199"/>
            <a:ext cx="5377896" cy="1379855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41C6C973-9593-4509-BD53-95D11CCBA5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07911" y="4259765"/>
            <a:ext cx="2055679" cy="846456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6F850C7-C8E1-48F5-91E7-34077FEF7527}"/>
                  </a:ext>
                </a:extLst>
              </p:cNvPr>
              <p:cNvSpPr txBox="1"/>
              <p:nvPr/>
            </p:nvSpPr>
            <p:spPr>
              <a:xfrm>
                <a:off x="8012293" y="4347997"/>
                <a:ext cx="2143760" cy="669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𝛾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𝛾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6F850C7-C8E1-48F5-91E7-34077FEF7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293" y="4347997"/>
                <a:ext cx="2143760" cy="6699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172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deformação (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E = 200 GPa, </a:t>
            </a:r>
            <a:r>
              <a:rPr lang="el-G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ν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 = 0,30)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8678" y="163449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/>
              <p:nvPr/>
            </p:nvSpPr>
            <p:spPr>
              <a:xfrm>
                <a:off x="1336483" y="2369084"/>
                <a:ext cx="1792798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25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483" y="2369084"/>
                <a:ext cx="1792798" cy="424283"/>
              </a:xfrm>
              <a:prstGeom prst="rect">
                <a:avLst/>
              </a:prstGeom>
              <a:blipFill>
                <a:blip r:embed="rId5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94D2B9-A67A-41EB-8403-E634D1C8BC24}"/>
                  </a:ext>
                </a:extLst>
              </p:cNvPr>
              <p:cNvSpPr txBox="1"/>
              <p:nvPr/>
            </p:nvSpPr>
            <p:spPr>
              <a:xfrm>
                <a:off x="1336483" y="3131784"/>
                <a:ext cx="1213678" cy="6258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94D2B9-A67A-41EB-8403-E634D1C8B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483" y="3131784"/>
                <a:ext cx="1213678" cy="62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6652D71B-068A-4350-A5D6-DBCCD62EAF3A}"/>
                  </a:ext>
                </a:extLst>
              </p:cNvPr>
              <p:cNvSpPr txBox="1"/>
              <p:nvPr/>
            </p:nvSpPr>
            <p:spPr>
              <a:xfrm>
                <a:off x="1340527" y="4096013"/>
                <a:ext cx="4572000" cy="714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𝑃𝑎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0,3</m:t>
                              </m:r>
                            </m:e>
                          </m:d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76,92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6652D71B-068A-4350-A5D6-DBCCD62EA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527" y="4096013"/>
                <a:ext cx="4572000" cy="7140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/>
              <p:nvPr/>
            </p:nvSpPr>
            <p:spPr>
              <a:xfrm>
                <a:off x="2865120" y="3213416"/>
                <a:ext cx="2570480" cy="4423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𝜸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𝒛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𝟐𝟓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120" y="3213416"/>
                <a:ext cx="2570480" cy="442365"/>
              </a:xfrm>
              <a:prstGeom prst="rect">
                <a:avLst/>
              </a:prstGeom>
              <a:blipFill>
                <a:blip r:embed="rId8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386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deformação 3D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948" y="1611454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/>
              <p:nvPr/>
            </p:nvSpPr>
            <p:spPr>
              <a:xfrm>
                <a:off x="3799247" y="3793326"/>
                <a:ext cx="2113280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125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247" y="3793326"/>
                <a:ext cx="2113280" cy="430502"/>
              </a:xfrm>
              <a:prstGeom prst="rect">
                <a:avLst/>
              </a:prstGeom>
              <a:blipFill>
                <a:blip r:embed="rId5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/>
              <p:nvPr/>
            </p:nvSpPr>
            <p:spPr>
              <a:xfrm>
                <a:off x="1089238" y="2490117"/>
                <a:ext cx="2032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917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2490117"/>
                <a:ext cx="203200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/>
              <p:nvPr/>
            </p:nvSpPr>
            <p:spPr>
              <a:xfrm>
                <a:off x="1089238" y="3144350"/>
                <a:ext cx="1879600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,2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3144350"/>
                <a:ext cx="1879600" cy="430502"/>
              </a:xfrm>
              <a:prstGeom prst="rect">
                <a:avLst/>
              </a:prstGeom>
              <a:blipFill>
                <a:blip r:embed="rId7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/>
              <p:nvPr/>
            </p:nvSpPr>
            <p:spPr>
              <a:xfrm>
                <a:off x="1089238" y="3823718"/>
                <a:ext cx="19913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,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3823718"/>
                <a:ext cx="1991360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AC7A1C61-F49A-41B0-B93C-40B4A11A63EA}"/>
                  </a:ext>
                </a:extLst>
              </p:cNvPr>
              <p:cNvSpPr txBox="1"/>
              <p:nvPr/>
            </p:nvSpPr>
            <p:spPr>
              <a:xfrm>
                <a:off x="3799247" y="2472333"/>
                <a:ext cx="1087713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AC7A1C61-F49A-41B0-B93C-40B4A11A6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247" y="2472333"/>
                <a:ext cx="1087713" cy="430502"/>
              </a:xfrm>
              <a:prstGeom prst="rect">
                <a:avLst/>
              </a:prstGeom>
              <a:blipFill>
                <a:blip r:embed="rId9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BA858FD0-F395-493C-9A12-F0849DD321CB}"/>
                  </a:ext>
                </a:extLst>
              </p:cNvPr>
              <p:cNvSpPr txBox="1"/>
              <p:nvPr/>
            </p:nvSpPr>
            <p:spPr>
              <a:xfrm>
                <a:off x="3799247" y="3150224"/>
                <a:ext cx="108771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BA858FD0-F395-493C-9A12-F0849DD32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247" y="3150224"/>
                <a:ext cx="1087713" cy="400110"/>
              </a:xfrm>
              <a:prstGeom prst="rect">
                <a:avLst/>
              </a:prstGeom>
              <a:blipFill>
                <a:blip r:embed="rId10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21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19" grpId="0"/>
      <p:bldP spid="21" grpId="0"/>
      <p:bldP spid="22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Variações de dimensão do bloco: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9115" y="162798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/>
              <p:nvPr/>
            </p:nvSpPr>
            <p:spPr>
              <a:xfrm>
                <a:off x="990600" y="2257471"/>
                <a:ext cx="18796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917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257471"/>
                <a:ext cx="18796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/>
              <p:nvPr/>
            </p:nvSpPr>
            <p:spPr>
              <a:xfrm>
                <a:off x="3134360" y="2243749"/>
                <a:ext cx="1727200" cy="396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,25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360" y="2243749"/>
                <a:ext cx="1727200" cy="396775"/>
              </a:xfrm>
              <a:prstGeom prst="rect">
                <a:avLst/>
              </a:prstGeom>
              <a:blipFill>
                <a:blip r:embed="rId6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/>
              <p:nvPr/>
            </p:nvSpPr>
            <p:spPr>
              <a:xfrm>
                <a:off x="5125720" y="2238230"/>
                <a:ext cx="18389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,5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5720" y="2238230"/>
                <a:ext cx="183896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2BD04E48-45FF-4FE8-BBC1-8D594C82F238}"/>
                  </a:ext>
                </a:extLst>
              </p:cNvPr>
              <p:cNvSpPr txBox="1"/>
              <p:nvPr/>
            </p:nvSpPr>
            <p:spPr>
              <a:xfrm>
                <a:off x="990600" y="2934172"/>
                <a:ext cx="1056640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2BD04E48-45FF-4FE8-BBC1-8D594C82F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934172"/>
                <a:ext cx="1056640" cy="6685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E52B91B-92AC-47E8-A09B-7BC5557434BF}"/>
                  </a:ext>
                </a:extLst>
              </p:cNvPr>
              <p:cNvSpPr txBox="1"/>
              <p:nvPr/>
            </p:nvSpPr>
            <p:spPr>
              <a:xfrm>
                <a:off x="1256138" y="3797814"/>
                <a:ext cx="60807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,917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𝑚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,567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4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𝑚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E52B91B-92AC-47E8-A09B-7BC555743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38" y="3797814"/>
                <a:ext cx="6080760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F7B9599E-F153-4AC3-95EC-F95C851224FC}"/>
                  </a:ext>
                </a:extLst>
              </p:cNvPr>
              <p:cNvSpPr txBox="1"/>
              <p:nvPr/>
            </p:nvSpPr>
            <p:spPr>
              <a:xfrm>
                <a:off x="1256138" y="4369200"/>
                <a:ext cx="5429142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25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𝑚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𝑚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F7B9599E-F153-4AC3-95EC-F95C85122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38" y="4369200"/>
                <a:ext cx="5429142" cy="430502"/>
              </a:xfrm>
              <a:prstGeom prst="rect">
                <a:avLst/>
              </a:prstGeom>
              <a:blipFill>
                <a:blip r:embed="rId10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5D76558A-50BD-4648-9270-DDD20BDF246E}"/>
                  </a:ext>
                </a:extLst>
              </p:cNvPr>
              <p:cNvSpPr txBox="1"/>
              <p:nvPr/>
            </p:nvSpPr>
            <p:spPr>
              <a:xfrm>
                <a:off x="1256138" y="4975474"/>
                <a:ext cx="60807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9,5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𝑚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2,8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4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𝑚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5D76558A-50BD-4648-9270-DDD20BDF2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38" y="4975474"/>
                <a:ext cx="6080760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391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1" grpId="0"/>
      <p:bldP spid="16" grpId="0"/>
      <p:bldP spid="18" grpId="0"/>
      <p:bldP spid="24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* Distorção (variação de ângulo reto)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7040" y="1627985"/>
            <a:ext cx="3286758" cy="23558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4CDE2CB-4FA3-4FD8-89EA-E055AE033606}"/>
                  </a:ext>
                </a:extLst>
              </p:cNvPr>
              <p:cNvSpPr txBox="1"/>
              <p:nvPr/>
            </p:nvSpPr>
            <p:spPr>
              <a:xfrm>
                <a:off x="1669001" y="2478843"/>
                <a:ext cx="2113280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125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4CDE2CB-4FA3-4FD8-89EA-E055AE033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478843"/>
                <a:ext cx="2113280" cy="430502"/>
              </a:xfrm>
              <a:prstGeom prst="rect">
                <a:avLst/>
              </a:prstGeom>
              <a:blipFill>
                <a:blip r:embed="rId5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m 4">
            <a:extLst>
              <a:ext uri="{FF2B5EF4-FFF2-40B4-BE49-F238E27FC236}">
                <a16:creationId xmlns:a16="http://schemas.microsoft.com/office/drawing/2014/main" id="{8EF5BDD2-E999-404E-BF1C-630EA9BAFB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9238" y="3165892"/>
            <a:ext cx="6361430" cy="2345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0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Variação de área e volum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Dimensões finais (2D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Imagem 15">
            <a:extLst>
              <a:ext uri="{FF2B5EF4-FFF2-40B4-BE49-F238E27FC236}">
                <a16:creationId xmlns:a16="http://schemas.microsoft.com/office/drawing/2014/main" id="{9679972D-1901-4EC6-B65A-B27162F1BC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8241" y="1535836"/>
            <a:ext cx="1857162" cy="1881075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41BB58AC-035F-447D-B3D8-05431C279F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79239" y="1535837"/>
            <a:ext cx="2774562" cy="25383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5CC88401-2C16-4279-95C9-EF3AF9811AB3}"/>
                  </a:ext>
                </a:extLst>
              </p:cNvPr>
              <p:cNvSpPr txBox="1"/>
              <p:nvPr/>
            </p:nvSpPr>
            <p:spPr>
              <a:xfrm>
                <a:off x="6298241" y="4593506"/>
                <a:ext cx="185822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5CC88401-2C16-4279-95C9-EF3AF9811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8241" y="4593506"/>
                <a:ext cx="1858220" cy="400110"/>
              </a:xfrm>
              <a:prstGeom prst="rect">
                <a:avLst/>
              </a:prstGeom>
              <a:blipFill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Imagem 5">
            <a:extLst>
              <a:ext uri="{FF2B5EF4-FFF2-40B4-BE49-F238E27FC236}">
                <a16:creationId xmlns:a16="http://schemas.microsoft.com/office/drawing/2014/main" id="{C40A9805-8214-4A35-AADD-D0B2A65A26B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27191" y="4274446"/>
            <a:ext cx="1878657" cy="13518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5A712BB-919A-4A32-A06B-9289B6915C18}"/>
                  </a:ext>
                </a:extLst>
              </p:cNvPr>
              <p:cNvSpPr txBox="1"/>
              <p:nvPr/>
            </p:nvSpPr>
            <p:spPr>
              <a:xfrm>
                <a:off x="936694" y="2321623"/>
                <a:ext cx="172720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5A712BB-919A-4A32-A06B-9289B6915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694" y="2321623"/>
                <a:ext cx="1727208" cy="400110"/>
              </a:xfrm>
              <a:prstGeom prst="rect">
                <a:avLst/>
              </a:prstGeom>
              <a:blipFill>
                <a:blip r:embed="rId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797DED6E-0B5A-4A8B-866C-374648F2D24C}"/>
                  </a:ext>
                </a:extLst>
              </p:cNvPr>
              <p:cNvSpPr txBox="1"/>
              <p:nvPr/>
            </p:nvSpPr>
            <p:spPr>
              <a:xfrm>
                <a:off x="1346076" y="2922018"/>
                <a:ext cx="3659934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797DED6E-0B5A-4A8B-866C-374648F2D2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076" y="2922018"/>
                <a:ext cx="3659934" cy="446404"/>
              </a:xfrm>
              <a:prstGeom prst="rect">
                <a:avLst/>
              </a:prstGeom>
              <a:blipFill>
                <a:blip r:embed="rId9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F3D35F1C-8C53-48EB-83F9-E991F4A2B70F}"/>
                  </a:ext>
                </a:extLst>
              </p:cNvPr>
              <p:cNvSpPr txBox="1"/>
              <p:nvPr/>
            </p:nvSpPr>
            <p:spPr>
              <a:xfrm>
                <a:off x="1366396" y="3526439"/>
                <a:ext cx="3659934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F3D35F1C-8C53-48EB-83F9-E991F4A2B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396" y="3526439"/>
                <a:ext cx="3659934" cy="446404"/>
              </a:xfrm>
              <a:prstGeom prst="rect">
                <a:avLst/>
              </a:prstGeom>
              <a:blipFill>
                <a:blip r:embed="rId10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6D1F6ABD-778A-468E-B685-3443BBFC2595}"/>
              </a:ext>
            </a:extLst>
          </p:cNvPr>
          <p:cNvCxnSpPr/>
          <p:nvPr/>
        </p:nvCxnSpPr>
        <p:spPr>
          <a:xfrm flipV="1">
            <a:off x="2232095" y="3526439"/>
            <a:ext cx="325120" cy="47425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B99B58CD-B2D1-4CF0-88A7-ADE5A46F594D}"/>
              </a:ext>
            </a:extLst>
          </p:cNvPr>
          <p:cNvCxnSpPr/>
          <p:nvPr/>
        </p:nvCxnSpPr>
        <p:spPr>
          <a:xfrm flipV="1">
            <a:off x="4589451" y="3526439"/>
            <a:ext cx="325120" cy="47425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de Seta Reta 26">
            <a:extLst>
              <a:ext uri="{FF2B5EF4-FFF2-40B4-BE49-F238E27FC236}">
                <a16:creationId xmlns:a16="http://schemas.microsoft.com/office/drawing/2014/main" id="{55ED9B92-95A0-4299-9E5D-6D394488DCBA}"/>
              </a:ext>
            </a:extLst>
          </p:cNvPr>
          <p:cNvCxnSpPr/>
          <p:nvPr/>
        </p:nvCxnSpPr>
        <p:spPr>
          <a:xfrm flipV="1">
            <a:off x="3968689" y="3526439"/>
            <a:ext cx="325120" cy="47425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7B080147-C174-4C7C-A064-B95E63BB4DB0}"/>
                  </a:ext>
                </a:extLst>
              </p:cNvPr>
              <p:cNvSpPr txBox="1"/>
              <p:nvPr/>
            </p:nvSpPr>
            <p:spPr>
              <a:xfrm>
                <a:off x="1307417" y="4200974"/>
                <a:ext cx="2133836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7B080147-C174-4C7C-A064-B95E63BB4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417" y="4200974"/>
                <a:ext cx="2133836" cy="446404"/>
              </a:xfrm>
              <a:prstGeom prst="rect">
                <a:avLst/>
              </a:prstGeom>
              <a:blipFill>
                <a:blip r:embed="rId11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18AD5D4-47FD-4CB4-833F-1178AC7EE5B1}"/>
                  </a:ext>
                </a:extLst>
              </p:cNvPr>
              <p:cNvSpPr txBox="1"/>
              <p:nvPr/>
            </p:nvSpPr>
            <p:spPr>
              <a:xfrm>
                <a:off x="1767496" y="4895086"/>
                <a:ext cx="2804691" cy="7311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𝛥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</m:e>
                        <m:sup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p>
                      </m:sSup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18AD5D4-47FD-4CB4-833F-1178AC7EE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496" y="4895086"/>
                <a:ext cx="2804691" cy="73116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5E0A806C-E409-497F-AA3F-3E9DAEDECA1E}"/>
                  </a:ext>
                </a:extLst>
              </p:cNvPr>
              <p:cNvSpPr txBox="1"/>
              <p:nvPr/>
            </p:nvSpPr>
            <p:spPr>
              <a:xfrm>
                <a:off x="6462206" y="3649490"/>
                <a:ext cx="1529776" cy="748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𝐹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5E0A806C-E409-497F-AA3F-3E9DAEDEC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2206" y="3649490"/>
                <a:ext cx="1529776" cy="74821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838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3" grpId="0"/>
      <p:bldP spid="29" grpId="0"/>
      <p:bldP spid="3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Variação de área e volum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Dimensões finais (3D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5A712BB-919A-4A32-A06B-9289B6915C18}"/>
                  </a:ext>
                </a:extLst>
              </p:cNvPr>
              <p:cNvSpPr txBox="1"/>
              <p:nvPr/>
            </p:nvSpPr>
            <p:spPr>
              <a:xfrm>
                <a:off x="1048989" y="2485088"/>
                <a:ext cx="172720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5A712BB-919A-4A32-A06B-9289B6915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989" y="2485088"/>
                <a:ext cx="1727208" cy="400110"/>
              </a:xfrm>
              <a:prstGeom prst="rect">
                <a:avLst/>
              </a:prstGeom>
              <a:blipFill>
                <a:blip r:embed="rId4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7B080147-C174-4C7C-A064-B95E63BB4DB0}"/>
                  </a:ext>
                </a:extLst>
              </p:cNvPr>
              <p:cNvSpPr txBox="1"/>
              <p:nvPr/>
            </p:nvSpPr>
            <p:spPr>
              <a:xfrm>
                <a:off x="1460168" y="3205798"/>
                <a:ext cx="2804692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7B080147-C174-4C7C-A064-B95E63BB4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168" y="3205798"/>
                <a:ext cx="2804692" cy="446404"/>
              </a:xfrm>
              <a:prstGeom prst="rect">
                <a:avLst/>
              </a:prstGeom>
              <a:blipFill>
                <a:blip r:embed="rId5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18AD5D4-47FD-4CB4-833F-1178AC7EE5B1}"/>
                  </a:ext>
                </a:extLst>
              </p:cNvPr>
              <p:cNvSpPr txBox="1"/>
              <p:nvPr/>
            </p:nvSpPr>
            <p:spPr>
              <a:xfrm>
                <a:off x="1669001" y="4072915"/>
                <a:ext cx="3075719" cy="7858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pt-BR" sz="2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𝑉</m:t>
                              </m:r>
                            </m:e>
                            <m:sub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CaixaDeTexto 30">
                <a:extLst>
                  <a:ext uri="{FF2B5EF4-FFF2-40B4-BE49-F238E27FC236}">
                    <a16:creationId xmlns:a16="http://schemas.microsoft.com/office/drawing/2014/main" id="{E18AD5D4-47FD-4CB4-833F-1178AC7EE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072915"/>
                <a:ext cx="3075719" cy="7858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m 7">
            <a:extLst>
              <a:ext uri="{FF2B5EF4-FFF2-40B4-BE49-F238E27FC236}">
                <a16:creationId xmlns:a16="http://schemas.microsoft.com/office/drawing/2014/main" id="{4527F1C5-3F24-42CA-9709-34A20A7B25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1922" y="1664458"/>
            <a:ext cx="2219116" cy="2114550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FC4F08D1-278B-4566-8728-D96D6397BF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28999" y="1664458"/>
            <a:ext cx="2924801" cy="27740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70801445-6C0B-4298-8912-50FF908A1F41}"/>
                  </a:ext>
                </a:extLst>
              </p:cNvPr>
              <p:cNvSpPr txBox="1"/>
              <p:nvPr/>
            </p:nvSpPr>
            <p:spPr>
              <a:xfrm>
                <a:off x="5575520" y="4116359"/>
                <a:ext cx="2379759" cy="446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𝐴</m:t>
                      </m:r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70801445-6C0B-4298-8912-50FF908A1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520" y="4116359"/>
                <a:ext cx="2379759" cy="446404"/>
              </a:xfrm>
              <a:prstGeom prst="rect">
                <a:avLst/>
              </a:prstGeom>
              <a:blipFill>
                <a:blip r:embed="rId9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930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9" grpId="0"/>
      <p:bldP spid="31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* Deformação volumétrica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4480" y="1732320"/>
            <a:ext cx="3286758" cy="23558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3437A54-8BD9-4D60-A167-708E63BC4E8F}"/>
                  </a:ext>
                </a:extLst>
              </p:cNvPr>
              <p:cNvSpPr txBox="1"/>
              <p:nvPr/>
            </p:nvSpPr>
            <p:spPr>
              <a:xfrm>
                <a:off x="1089238" y="2770917"/>
                <a:ext cx="3962400" cy="4287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3,333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7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3437A54-8BD9-4D60-A167-708E63BC4E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2770917"/>
                <a:ext cx="3962400" cy="428772"/>
              </a:xfrm>
              <a:prstGeom prst="rect">
                <a:avLst/>
              </a:prstGeom>
              <a:blipFill>
                <a:blip r:embed="rId5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44110C7-8026-4B68-BFB0-886D39509662}"/>
                  </a:ext>
                </a:extLst>
              </p:cNvPr>
              <p:cNvSpPr txBox="1"/>
              <p:nvPr/>
            </p:nvSpPr>
            <p:spPr>
              <a:xfrm>
                <a:off x="1089238" y="3682564"/>
                <a:ext cx="63906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.30.40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,333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7</m:t>
                              </m:r>
                            </m:sup>
                          </m:sSup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8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44110C7-8026-4B68-BFB0-886D39509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3682564"/>
                <a:ext cx="639064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587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1"/>
            <a:ext cx="10515600" cy="428789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6368962-6E24-422D-9192-F7E43315E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9001" y="2221542"/>
          <a:ext cx="2994977" cy="118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1917700" imgH="762000" progId="Equation.DSMT4">
                  <p:embed/>
                </p:oleObj>
              </mc:Choice>
              <mc:Fallback>
                <p:oleObj name="Equation" r:id="rId5" imgW="1917700" imgH="7620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6368962-6E24-422D-9192-F7E43315E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001" y="2221542"/>
                        <a:ext cx="2994977" cy="1187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A9EDA5AE-FB58-4F47-A672-E48C3BA05BC3}"/>
                  </a:ext>
                </a:extLst>
              </p:cNvPr>
              <p:cNvSpPr txBox="1"/>
              <p:nvPr/>
            </p:nvSpPr>
            <p:spPr>
              <a:xfrm>
                <a:off x="5494779" y="2322056"/>
                <a:ext cx="3708400" cy="986745"/>
              </a:xfrm>
              <a:prstGeom prst="rect">
                <a:avLst/>
              </a:prstGeom>
              <a:noFill/>
              <a:ln w="28575"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A9EDA5AE-FB58-4F47-A672-E48C3BA05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779" y="2322056"/>
                <a:ext cx="3708400" cy="9867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749E5F6-3ECD-4509-BBB0-88963DD0AAE5}"/>
                  </a:ext>
                </a:extLst>
              </p:cNvPr>
              <p:cNvSpPr txBox="1"/>
              <p:nvPr/>
            </p:nvSpPr>
            <p:spPr>
              <a:xfrm>
                <a:off x="5689600" y="3509086"/>
                <a:ext cx="2214880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749E5F6-3ECD-4509-BBB0-88963DD0AA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3509086"/>
                <a:ext cx="2214880" cy="6685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7BC3389-77ED-42DB-9AE8-D28B7289B4E3}"/>
                  </a:ext>
                </a:extLst>
              </p:cNvPr>
              <p:cNvSpPr txBox="1"/>
              <p:nvPr/>
            </p:nvSpPr>
            <p:spPr>
              <a:xfrm>
                <a:off x="5689600" y="4261493"/>
                <a:ext cx="2214881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7BC3389-77ED-42DB-9AE8-D28B7289B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4261493"/>
                <a:ext cx="2214881" cy="66851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8E2BD0B-D474-48B0-9C4D-12609C2DAAD9}"/>
                  </a:ext>
                </a:extLst>
              </p:cNvPr>
              <p:cNvSpPr txBox="1"/>
              <p:nvPr/>
            </p:nvSpPr>
            <p:spPr>
              <a:xfrm>
                <a:off x="5689600" y="5013900"/>
                <a:ext cx="2479040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8E2BD0B-D474-48B0-9C4D-12609C2DA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5013900"/>
                <a:ext cx="2479040" cy="6685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79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17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51631AE-609E-4C0C-B31C-619DEB045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238" y="2375621"/>
          <a:ext cx="5149612" cy="132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2959100" imgH="762000" progId="Equation.DSMT4">
                  <p:embed/>
                </p:oleObj>
              </mc:Choice>
              <mc:Fallback>
                <p:oleObj name="Equation" r:id="rId5" imgW="2959100" imgH="7620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E51631AE-609E-4C0C-B31C-619DEB045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38" y="2375621"/>
                        <a:ext cx="5149612" cy="1324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/>
              <p:nvPr/>
            </p:nvSpPr>
            <p:spPr>
              <a:xfrm>
                <a:off x="1233997" y="4037593"/>
                <a:ext cx="5689600" cy="712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2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4037593"/>
                <a:ext cx="5689600" cy="712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7E7BCCF-BD9D-4320-8F13-F288AA713FBB}"/>
                  </a:ext>
                </a:extLst>
              </p:cNvPr>
              <p:cNvSpPr txBox="1"/>
              <p:nvPr/>
            </p:nvSpPr>
            <p:spPr>
              <a:xfrm>
                <a:off x="7516972" y="4084400"/>
                <a:ext cx="2783840" cy="618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𝜺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𝒛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𝝂</m:t>
                          </m:r>
                        </m:num>
                        <m:den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𝝂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den>
                      </m:f>
                      <m:d>
                        <m:d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𝜺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sub>
                          </m:sSub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𝜺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7E7BCCF-BD9D-4320-8F13-F288AA713F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972" y="4084400"/>
                <a:ext cx="2783840" cy="61843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3800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Aula de hoje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/>
              <a:t>7. Lei de Hooke multiaxial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7.1. Efeito de Poisson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7.2. Lei de Hooke triaxial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7.3. Lei de Hooke para EPT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7.4. Lei de Hooke para EPD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02476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51631AE-609E-4C0C-B31C-619DEB045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238" y="2375621"/>
          <a:ext cx="5149612" cy="132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2959100" imgH="762000" progId="Equation.DSMT4">
                  <p:embed/>
                </p:oleObj>
              </mc:Choice>
              <mc:Fallback>
                <p:oleObj name="Equation" r:id="rId5" imgW="2959100" imgH="7620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E51631AE-609E-4C0C-B31C-619DEB045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38" y="2375621"/>
                        <a:ext cx="5149612" cy="1324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/>
              <p:nvPr/>
            </p:nvSpPr>
            <p:spPr>
              <a:xfrm>
                <a:off x="1669001" y="4013533"/>
                <a:ext cx="6609524" cy="712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2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num>
                            <m:den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den>
                          </m:f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013533"/>
                <a:ext cx="6609524" cy="712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E874972C-09EC-4B4D-A6B5-33D5B50B7B98}"/>
                  </a:ext>
                </a:extLst>
              </p:cNvPr>
              <p:cNvSpPr txBox="1"/>
              <p:nvPr/>
            </p:nvSpPr>
            <p:spPr>
              <a:xfrm>
                <a:off x="1669001" y="4925872"/>
                <a:ext cx="6702839" cy="7877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2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𝜈</m:t>
                                  </m:r>
                                  <m:r>
                                    <a:rPr kumimoji="0" lang="pt-BR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²</m:t>
                                  </m:r>
                                </m:num>
                                <m:den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𝜈</m:t>
                                  </m:r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  <m:r>
                                <a:rPr kumimoji="0" lang="pt-BR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𝜈</m:t>
                                  </m:r>
                                  <m:r>
                                    <a:rPr kumimoji="0" lang="pt-BR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²</m:t>
                                  </m:r>
                                </m:num>
                                <m:den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𝜈</m:t>
                                  </m:r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E874972C-09EC-4B4D-A6B5-33D5B50B7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925872"/>
                <a:ext cx="6702839" cy="7877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414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 – Forma compacta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C9779B8A-B9AC-41E1-9C23-D735C8CAB0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4052" y="2625407"/>
            <a:ext cx="607695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00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A chapa da figura está sujeita a um EPT (no plano </a:t>
            </a:r>
            <a:r>
              <a:rPr lang="pt-BR" altLang="pt-BR" sz="2200" i="1" dirty="0" err="1">
                <a:cs typeface="Times New Roman" panose="02020603050405020304" pitchFamily="18" charset="0"/>
              </a:rPr>
              <a:t>xz</a:t>
            </a:r>
            <a:r>
              <a:rPr lang="pt-BR" altLang="pt-BR" sz="2200" dirty="0">
                <a:cs typeface="Times New Roman" panose="02020603050405020304" pitchFamily="18" charset="0"/>
              </a:rPr>
              <a:t>), possui espessura de ¾ in. e é feita de uma liga de alumínio (E = 10.10</a:t>
            </a:r>
            <a:r>
              <a:rPr lang="pt-BR" altLang="pt-BR" sz="2200" baseline="30000" dirty="0">
                <a:cs typeface="Times New Roman" panose="02020603050405020304" pitchFamily="18" charset="0"/>
              </a:rPr>
              <a:t>6</a:t>
            </a:r>
            <a:r>
              <a:rPr lang="pt-BR" altLang="pt-BR" sz="2200" dirty="0">
                <a:cs typeface="Times New Roman" panose="02020603050405020304" pitchFamily="18" charset="0"/>
              </a:rPr>
              <a:t> </a:t>
            </a:r>
            <a:r>
              <a:rPr lang="pt-BR" altLang="pt-BR" sz="2200" dirty="0" err="1">
                <a:cs typeface="Times New Roman" panose="02020603050405020304" pitchFamily="18" charset="0"/>
              </a:rPr>
              <a:t>psi</a:t>
            </a:r>
            <a:r>
              <a:rPr lang="pt-BR" altLang="pt-BR" sz="2200" dirty="0">
                <a:cs typeface="Times New Roman" panose="02020603050405020304" pitchFamily="18" charset="0"/>
              </a:rPr>
              <a:t>, ν = 1/3). Sabendo que o diâmetro </a:t>
            </a:r>
            <a:r>
              <a:rPr lang="pt-BR" altLang="pt-BR" sz="2200" i="1" dirty="0">
                <a:cs typeface="Times New Roman" panose="02020603050405020304" pitchFamily="18" charset="0"/>
              </a:rPr>
              <a:t>AB</a:t>
            </a:r>
            <a:r>
              <a:rPr lang="pt-BR" altLang="pt-BR" sz="2200" dirty="0">
                <a:cs typeface="Times New Roman" panose="02020603050405020304" pitchFamily="18" charset="0"/>
              </a:rPr>
              <a:t> da linha circular (d = 9 in.) aumentou 4,8.10</a:t>
            </a:r>
            <a:r>
              <a:rPr lang="pt-BR" altLang="pt-BR" sz="22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200" dirty="0">
                <a:cs typeface="Times New Roman" panose="02020603050405020304" pitchFamily="18" charset="0"/>
              </a:rPr>
              <a:t> in. e que o diâmetro </a:t>
            </a:r>
            <a:r>
              <a:rPr lang="pt-BR" altLang="pt-BR" sz="2200" i="1" dirty="0">
                <a:cs typeface="Times New Roman" panose="02020603050405020304" pitchFamily="18" charset="0"/>
              </a:rPr>
              <a:t>CD</a:t>
            </a:r>
            <a:r>
              <a:rPr lang="pt-BR" altLang="pt-BR" sz="2200" dirty="0">
                <a:cs typeface="Times New Roman" panose="02020603050405020304" pitchFamily="18" charset="0"/>
              </a:rPr>
              <a:t> aumentou 14,4.10</a:t>
            </a:r>
            <a:r>
              <a:rPr lang="pt-BR" altLang="pt-BR" sz="22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200" dirty="0">
                <a:cs typeface="Times New Roman" panose="02020603050405020304" pitchFamily="18" charset="0"/>
              </a:rPr>
              <a:t> in., determinar:</a:t>
            </a:r>
          </a:p>
          <a:p>
            <a:pPr lvl="1"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a) as tensões normais no plano </a:t>
            </a:r>
            <a:r>
              <a:rPr lang="pt-BR" altLang="pt-BR" sz="2000" i="1" dirty="0" err="1">
                <a:cs typeface="Times New Roman" panose="02020603050405020304" pitchFamily="18" charset="0"/>
              </a:rPr>
              <a:t>xz</a:t>
            </a:r>
            <a:endParaRPr lang="pt-BR" altLang="pt-BR" sz="2000" i="1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b) a mudança de espessura da chapa</a:t>
            </a:r>
          </a:p>
          <a:p>
            <a:pPr lvl="1"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c) a alteração de volume da chapa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240" y="1536903"/>
            <a:ext cx="3845558" cy="2266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5652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Deformações normais no plano (d = 9 in.)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pt-BR" altLang="pt-BR" sz="2000" dirty="0">
                <a:cs typeface="Times New Roman" panose="02020603050405020304" pitchFamily="18" charset="0"/>
              </a:rPr>
              <a:t> </a:t>
            </a:r>
            <a:r>
              <a:rPr lang="el-GR" altLang="pt-BR" sz="2000" dirty="0">
                <a:cs typeface="Times New Roman" panose="02020603050405020304" pitchFamily="18" charset="0"/>
              </a:rPr>
              <a:t>Δ</a:t>
            </a:r>
            <a:r>
              <a:rPr lang="pt-BR" altLang="pt-BR" sz="2000" dirty="0" err="1">
                <a:cs typeface="Times New Roman" panose="02020603050405020304" pitchFamily="18" charset="0"/>
              </a:rPr>
              <a:t>d</a:t>
            </a:r>
            <a:r>
              <a:rPr lang="pt-BR" altLang="pt-BR" sz="2000" baseline="-25000" dirty="0" err="1">
                <a:cs typeface="Times New Roman" panose="02020603050405020304" pitchFamily="18" charset="0"/>
              </a:rPr>
              <a:t>AB</a:t>
            </a:r>
            <a:r>
              <a:rPr lang="pt-BR" altLang="pt-BR" sz="2000" dirty="0">
                <a:cs typeface="Times New Roman" panose="02020603050405020304" pitchFamily="18" charset="0"/>
              </a:rPr>
              <a:t> = 4,8.10</a:t>
            </a:r>
            <a:r>
              <a:rPr lang="pt-BR" altLang="pt-BR" sz="20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000" dirty="0">
                <a:cs typeface="Times New Roman" panose="02020603050405020304" pitchFamily="18" charset="0"/>
              </a:rPr>
              <a:t> in.</a:t>
            </a:r>
            <a:r>
              <a:rPr lang="el-GR" altLang="pt-BR" sz="2000" dirty="0">
                <a:cs typeface="Times New Roman" panose="02020603050405020304" pitchFamily="18" charset="0"/>
              </a:rPr>
              <a:t> Δ</a:t>
            </a:r>
            <a:r>
              <a:rPr lang="pt-BR" altLang="pt-BR" sz="2000" dirty="0" err="1">
                <a:cs typeface="Times New Roman" panose="02020603050405020304" pitchFamily="18" charset="0"/>
              </a:rPr>
              <a:t>d</a:t>
            </a:r>
            <a:r>
              <a:rPr lang="pt-BR" altLang="pt-BR" sz="2000" baseline="-25000" dirty="0" err="1">
                <a:cs typeface="Times New Roman" panose="02020603050405020304" pitchFamily="18" charset="0"/>
              </a:rPr>
              <a:t>CD</a:t>
            </a:r>
            <a:r>
              <a:rPr lang="pt-BR" altLang="pt-BR" sz="2000" dirty="0">
                <a:cs typeface="Times New Roman" panose="02020603050405020304" pitchFamily="18" charset="0"/>
              </a:rPr>
              <a:t> = 14,4.10</a:t>
            </a:r>
            <a:r>
              <a:rPr lang="pt-BR" altLang="pt-BR" sz="20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000" dirty="0">
                <a:cs typeface="Times New Roman" panose="02020603050405020304" pitchFamily="18" charset="0"/>
              </a:rPr>
              <a:t> in.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6000" y="1717002"/>
            <a:ext cx="3845558" cy="2266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9C1490-07AE-4E5C-BF59-2212C5750EA9}"/>
                  </a:ext>
                </a:extLst>
              </p:cNvPr>
              <p:cNvSpPr txBox="1"/>
              <p:nvPr/>
            </p:nvSpPr>
            <p:spPr>
              <a:xfrm>
                <a:off x="1669001" y="3013681"/>
                <a:ext cx="3616960" cy="6653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48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,533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9C1490-07AE-4E5C-BF59-2212C5750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013681"/>
                <a:ext cx="3616960" cy="6653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0AC8B7B-F4DC-477C-89BA-CC3F402FCAED}"/>
                  </a:ext>
                </a:extLst>
              </p:cNvPr>
              <p:cNvSpPr txBox="1"/>
              <p:nvPr/>
            </p:nvSpPr>
            <p:spPr>
              <a:xfrm>
                <a:off x="1669001" y="3983467"/>
                <a:ext cx="3390679" cy="6653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pt-B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</m:t>
                          </m:r>
                          <m:r>
                            <a:rPr kumimoji="0" lang="pt-BR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44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,6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0AC8B7B-F4DC-477C-89BA-CC3F402FCA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983467"/>
                <a:ext cx="3390679" cy="6653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258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a) as tensões normais no plano </a:t>
            </a:r>
            <a:r>
              <a:rPr lang="pt-BR" altLang="pt-BR" sz="2000" i="1" dirty="0" err="1">
                <a:cs typeface="Times New Roman" panose="02020603050405020304" pitchFamily="18" charset="0"/>
              </a:rPr>
              <a:t>xz</a:t>
            </a:r>
            <a:r>
              <a:rPr lang="pt-BR" altLang="pt-BR" sz="2000" dirty="0">
                <a:cs typeface="Times New Roman" panose="02020603050405020304" pitchFamily="18" charset="0"/>
              </a:rPr>
              <a:t> (E = 10.10</a:t>
            </a:r>
            <a:r>
              <a:rPr lang="pt-BR" altLang="pt-BR" sz="2000" baseline="30000" dirty="0">
                <a:cs typeface="Times New Roman" panose="02020603050405020304" pitchFamily="18" charset="0"/>
              </a:rPr>
              <a:t>6</a:t>
            </a:r>
            <a:r>
              <a:rPr lang="pt-BR" altLang="pt-BR" sz="2000" dirty="0">
                <a:cs typeface="Times New Roman" panose="02020603050405020304" pitchFamily="18" charset="0"/>
              </a:rPr>
              <a:t> </a:t>
            </a:r>
            <a:r>
              <a:rPr lang="pt-BR" altLang="pt-BR" sz="2000" dirty="0" err="1">
                <a:cs typeface="Times New Roman" panose="02020603050405020304" pitchFamily="18" charset="0"/>
              </a:rPr>
              <a:t>psi</a:t>
            </a:r>
            <a:r>
              <a:rPr lang="pt-BR" altLang="pt-BR" sz="2000" dirty="0">
                <a:cs typeface="Times New Roman" panose="02020603050405020304" pitchFamily="18" charset="0"/>
              </a:rPr>
              <a:t>, ν = 1/3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240" y="1536903"/>
            <a:ext cx="3845558" cy="226646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DB8043D8-7DB7-48B8-A288-9E923D1129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0539" y="3978061"/>
            <a:ext cx="2600960" cy="17480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9D924E4-0E1B-4686-BA06-7BFD9A39B98C}"/>
                  </a:ext>
                </a:extLst>
              </p:cNvPr>
              <p:cNvSpPr txBox="1"/>
              <p:nvPr/>
            </p:nvSpPr>
            <p:spPr>
              <a:xfrm>
                <a:off x="838200" y="2508291"/>
                <a:ext cx="6096000" cy="6948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.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pt-BR" sz="1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/3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0533+</m:t>
                          </m:r>
                          <m:r>
                            <a:rPr kumimoji="0" lang="pt-BR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/3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0,0016</m:t>
                          </m:r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9D924E4-0E1B-4686-BA06-7BFD9A39B9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08291"/>
                <a:ext cx="6096000" cy="69480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8ECC580-B3CC-4689-A30E-DF43BA981A43}"/>
                  </a:ext>
                </a:extLst>
              </p:cNvPr>
              <p:cNvSpPr txBox="1"/>
              <p:nvPr/>
            </p:nvSpPr>
            <p:spPr>
              <a:xfrm>
                <a:off x="838200" y="3429000"/>
                <a:ext cx="6096000" cy="6948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.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pt-BR" sz="1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/3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16</m:t>
                          </m:r>
                          <m:r>
                            <a:rPr kumimoji="0" lang="pt-BR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/3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0,000533</m:t>
                          </m:r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8ECC580-B3CC-4689-A30E-DF43BA981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29000"/>
                <a:ext cx="6096000" cy="6948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99B3B0F-6CC9-481C-9E5B-CFD2AE06E9F2}"/>
                  </a:ext>
                </a:extLst>
              </p:cNvPr>
              <p:cNvSpPr txBox="1"/>
              <p:nvPr/>
            </p:nvSpPr>
            <p:spPr>
              <a:xfrm>
                <a:off x="1669000" y="4559349"/>
                <a:ext cx="214099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𝟐𝟎𝟎𝟎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𝐩𝐬𝐢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99B3B0F-6CC9-481C-9E5B-CFD2AE06E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0" y="4559349"/>
                <a:ext cx="2140999" cy="400110"/>
              </a:xfrm>
              <a:prstGeom prst="rect">
                <a:avLst/>
              </a:prstGeom>
              <a:blipFill>
                <a:blip r:embed="rId8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7154F010-BCD2-4BBB-953A-D03B1130C59F}"/>
                  </a:ext>
                </a:extLst>
              </p:cNvPr>
              <p:cNvSpPr txBox="1"/>
              <p:nvPr/>
            </p:nvSpPr>
            <p:spPr>
              <a:xfrm>
                <a:off x="1669001" y="5128966"/>
                <a:ext cx="214099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e>
                        <m:sub>
                          <m:r>
                            <a:rPr kumimoji="0" lang="pt-BR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𝒛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𝟎𝟎𝟎𝟎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𝐩𝐬𝐢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7154F010-BCD2-4BBB-953A-D03B1130C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5128966"/>
                <a:ext cx="2140998" cy="400110"/>
              </a:xfrm>
              <a:prstGeom prst="rect">
                <a:avLst/>
              </a:prstGeom>
              <a:blipFill>
                <a:blip r:embed="rId9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7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b) a mudança de espessura da chapa (e = ¾ in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240" y="1536903"/>
            <a:ext cx="3845558" cy="226646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DB8043D8-7DB7-48B8-A288-9E923D1129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0539" y="3978061"/>
            <a:ext cx="2600960" cy="17480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E438C33-9F61-43D7-862A-1CAAA56712FA}"/>
                  </a:ext>
                </a:extLst>
              </p:cNvPr>
              <p:cNvSpPr txBox="1"/>
              <p:nvPr/>
            </p:nvSpPr>
            <p:spPr>
              <a:xfrm>
                <a:off x="990600" y="2462572"/>
                <a:ext cx="5415280" cy="664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den>
                      </m:f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type m:val="lin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den>
                      </m:f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0533+0,0016</m:t>
                          </m:r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E438C33-9F61-43D7-862A-1CAAA5671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462572"/>
                <a:ext cx="5415280" cy="6649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DDFEDEE7-3118-4C21-9ABF-9CC47072592F}"/>
                  </a:ext>
                </a:extLst>
              </p:cNvPr>
              <p:cNvSpPr txBox="1"/>
              <p:nvPr/>
            </p:nvSpPr>
            <p:spPr>
              <a:xfrm>
                <a:off x="1233997" y="3449704"/>
                <a:ext cx="2029239" cy="3912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0,001067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DDFEDEE7-3118-4C21-9ABF-9CC470725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3449704"/>
                <a:ext cx="2029239" cy="391261"/>
              </a:xfrm>
              <a:prstGeom prst="rect">
                <a:avLst/>
              </a:prstGeom>
              <a:blipFill>
                <a:blip r:embed="rId7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6840229D-148B-4213-8FB0-CD3E16803F24}"/>
                  </a:ext>
                </a:extLst>
              </p:cNvPr>
              <p:cNvSpPr txBox="1"/>
              <p:nvPr/>
            </p:nvSpPr>
            <p:spPr>
              <a:xfrm>
                <a:off x="990600" y="4404014"/>
                <a:ext cx="66806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𝑒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𝑒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0,001067</m:t>
                          </m:r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den>
                          </m:f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𝑛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𝜟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𝒆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𝟎𝟎𝟖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𝒊𝒏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6840229D-148B-4213-8FB0-CD3E16803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404014"/>
                <a:ext cx="6680642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33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c) a alteração de volume da chapa (e = ¾ in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2080" y="1536904"/>
            <a:ext cx="3601718" cy="21227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6F2527A-E0B5-4F36-953A-495B0C0A9A3F}"/>
                  </a:ext>
                </a:extLst>
              </p:cNvPr>
              <p:cNvSpPr txBox="1"/>
              <p:nvPr/>
            </p:nvSpPr>
            <p:spPr>
              <a:xfrm>
                <a:off x="838200" y="2598280"/>
                <a:ext cx="6527798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5.15.</m:t>
                          </m:r>
                          <m:f>
                            <m:f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533−1,067+1,6</m:t>
                          </m:r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6F2527A-E0B5-4F36-953A-495B0C0A9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98280"/>
                <a:ext cx="6527798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010FBCF-D097-4481-A5C1-08A1F8B4416D}"/>
                  </a:ext>
                </a:extLst>
              </p:cNvPr>
              <p:cNvSpPr txBox="1"/>
              <p:nvPr/>
            </p:nvSpPr>
            <p:spPr>
              <a:xfrm>
                <a:off x="1669001" y="3628180"/>
                <a:ext cx="2021840" cy="407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𝜟</m:t>
                      </m:r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pt-BR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𝟎</m:t>
                          </m:r>
                          <m:r>
                            <a:rPr kumimoji="0" lang="pt-BR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pt-BR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𝟖𝟕</m:t>
                          </m:r>
                          <m:r>
                            <a:rPr kumimoji="0" lang="pt-BR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pt-BR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𝒊𝒏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010FBCF-D097-4481-A5C1-08A1F8B44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628180"/>
                <a:ext cx="2021840" cy="4070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978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4. Lei de Hooke para EPD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1"/>
            <a:ext cx="10515600" cy="428789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Deformação (EPD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6EB1A4CD-B480-4327-B52A-E45765C92A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9001" y="2662237"/>
            <a:ext cx="5248275" cy="1533525"/>
          </a:xfrm>
          <a:prstGeom prst="rect">
            <a:avLst/>
          </a:prstGeom>
        </p:spPr>
      </p:pic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966AD4AE-21E4-44B7-918E-54BDA4D2A006}"/>
              </a:ext>
            </a:extLst>
          </p:cNvPr>
          <p:cNvCxnSpPr>
            <a:cxnSpLocks/>
          </p:cNvCxnSpPr>
          <p:nvPr/>
        </p:nvCxnSpPr>
        <p:spPr>
          <a:xfrm flipV="1">
            <a:off x="6347131" y="3710128"/>
            <a:ext cx="439749" cy="436562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39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4. Lei de Hooke para EPD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1"/>
            <a:ext cx="10515600" cy="428789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Deformação (EPD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E3876FC-F7DC-492C-9269-0F92750FE2FE}"/>
                  </a:ext>
                </a:extLst>
              </p:cNvPr>
              <p:cNvSpPr txBox="1"/>
              <p:nvPr/>
            </p:nvSpPr>
            <p:spPr>
              <a:xfrm>
                <a:off x="1940560" y="2702839"/>
                <a:ext cx="6075680" cy="726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⇒</m:t>
                      </m:r>
                      <m:sSub>
                        <m:sSubPr>
                          <m:ctrlPr>
                            <a:rPr kumimoji="0" lang="en-US" sz="2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e>
                        <m:sub>
                          <m:r>
                            <a:rPr kumimoji="0" lang="en-US" sz="22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𝐳</m:t>
                          </m:r>
                        </m:sub>
                      </m:sSub>
                      <m:r>
                        <a:rPr kumimoji="0" lang="en-US" sz="2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𝝂</m:t>
                      </m:r>
                      <m:d>
                        <m:dPr>
                          <m:ctrlPr>
                            <a:rPr kumimoji="0" lang="en-US" sz="2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𝝈</m:t>
                              </m:r>
                            </m:e>
                            <m:sub>
                              <m:r>
                                <a:rPr kumimoji="0" lang="en-US" sz="2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sub>
                          </m:sSub>
                          <m:r>
                            <a:rPr kumimoji="0" lang="en-US" sz="22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𝝈</m:t>
                              </m:r>
                            </m:e>
                            <m:sub>
                              <m:r>
                                <a:rPr kumimoji="0" lang="en-US" sz="2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E3876FC-F7DC-492C-9269-0F92750FE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560" y="2702839"/>
                <a:ext cx="6075680" cy="7261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01185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4. Lei de Hooke para EPD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1"/>
            <a:ext cx="10515600" cy="428789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Deformação (EPD) – Forma compacta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gem 5">
            <a:extLst>
              <a:ext uri="{FF2B5EF4-FFF2-40B4-BE49-F238E27FC236}">
                <a16:creationId xmlns:a16="http://schemas.microsoft.com/office/drawing/2014/main" id="{6CDD3098-78C2-4BD8-BE74-348F3221B3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1733" y="2415540"/>
            <a:ext cx="6448425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37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Aula 14. Lei de Hooke multiaxial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Objetivos da aula de hoje: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Introduzir o efeito de Poisson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Apresentar a lei de Hooke 3D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Obter a fórmula para mudança de área e volume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Definir as formas condensadas para EPT e para EPD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66961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Próxima semana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8. Vasos de pressão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32324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1. Efeito de Poisson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Barra sob carga axial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gem 7">
            <a:extLst>
              <a:ext uri="{FF2B5EF4-FFF2-40B4-BE49-F238E27FC236}">
                <a16:creationId xmlns:a16="http://schemas.microsoft.com/office/drawing/2014/main" id="{ECB4D40C-9C87-4983-B4AD-771D10F74C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5462" y="1720318"/>
            <a:ext cx="1307879" cy="38674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0F6D5A6C-60F9-45B1-8FA8-544A5121E17B}"/>
                  </a:ext>
                </a:extLst>
              </p:cNvPr>
              <p:cNvSpPr txBox="1"/>
              <p:nvPr/>
            </p:nvSpPr>
            <p:spPr>
              <a:xfrm>
                <a:off x="2195498" y="2438864"/>
                <a:ext cx="1080260" cy="7239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𝜎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0F6D5A6C-60F9-45B1-8FA8-544A5121E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498" y="2438864"/>
                <a:ext cx="1080260" cy="7239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F49B68-AD55-49B9-92A9-DCDDA093FB66}"/>
                  </a:ext>
                </a:extLst>
              </p:cNvPr>
              <p:cNvSpPr txBox="1"/>
              <p:nvPr/>
            </p:nvSpPr>
            <p:spPr>
              <a:xfrm>
                <a:off x="2195498" y="3500196"/>
                <a:ext cx="1080260" cy="667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l-G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num>
                        <m:den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F49B68-AD55-49B9-92A9-DCDDA093FB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498" y="3500196"/>
                <a:ext cx="1080260" cy="6678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52C39FD-97C5-4338-8809-96B720087CB9}"/>
                  </a:ext>
                </a:extLst>
              </p:cNvPr>
              <p:cNvSpPr txBox="1"/>
              <p:nvPr/>
            </p:nvSpPr>
            <p:spPr>
              <a:xfrm>
                <a:off x="3853044" y="3472142"/>
                <a:ext cx="1307879" cy="7239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𝐿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𝐿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𝐴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52C39FD-97C5-4338-8809-96B720087C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044" y="3472142"/>
                <a:ext cx="1307879" cy="7239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818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1. Efeito de Poisson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Barra sob carga axial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EC430320-807D-42FD-9D27-4BB9BA2C1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9720" y="1590878"/>
            <a:ext cx="3296333" cy="41050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349A7B4-411E-46AA-87C2-7AF203E463AD}"/>
                  </a:ext>
                </a:extLst>
              </p:cNvPr>
              <p:cNvSpPr txBox="1"/>
              <p:nvPr/>
            </p:nvSpPr>
            <p:spPr>
              <a:xfrm>
                <a:off x="1669001" y="2463876"/>
                <a:ext cx="962439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l-G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num>
                        <m:den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349A7B4-411E-46AA-87C2-7AF203E463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463876"/>
                <a:ext cx="962439" cy="6152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/>
              <p:nvPr/>
            </p:nvSpPr>
            <p:spPr>
              <a:xfrm>
                <a:off x="2865120" y="2463875"/>
                <a:ext cx="1371600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120" y="2463875"/>
                <a:ext cx="1371600" cy="6152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m 18">
            <a:extLst>
              <a:ext uri="{FF2B5EF4-FFF2-40B4-BE49-F238E27FC236}">
                <a16:creationId xmlns:a16="http://schemas.microsoft.com/office/drawing/2014/main" id="{0AA4BE30-44A5-41F0-A460-ECE9F07AA85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69001" y="3549909"/>
            <a:ext cx="3419324" cy="2145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40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1. Efeito de Poisson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Coeficiente de Poisson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EC430320-807D-42FD-9D27-4BB9BA2C1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9720" y="1590878"/>
            <a:ext cx="3296333" cy="41050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/>
              <p:nvPr/>
            </p:nvSpPr>
            <p:spPr>
              <a:xfrm>
                <a:off x="1669001" y="2457755"/>
                <a:ext cx="1056640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457755"/>
                <a:ext cx="1056640" cy="6152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F7499669-C786-494C-A977-70C76CBC4C8A}"/>
                  </a:ext>
                </a:extLst>
              </p:cNvPr>
              <p:cNvSpPr txBox="1"/>
              <p:nvPr/>
            </p:nvSpPr>
            <p:spPr>
              <a:xfrm>
                <a:off x="1669001" y="3500040"/>
                <a:ext cx="1483360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F7499669-C786-494C-A977-70C76CBC4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500040"/>
                <a:ext cx="1483360" cy="424283"/>
              </a:xfrm>
              <a:prstGeom prst="rect">
                <a:avLst/>
              </a:prstGeom>
              <a:blipFill>
                <a:blip r:embed="rId6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B064078F-D0B0-44F1-8AFA-DFB1E1B6AA65}"/>
                  </a:ext>
                </a:extLst>
              </p:cNvPr>
              <p:cNvSpPr txBox="1"/>
              <p:nvPr/>
            </p:nvSpPr>
            <p:spPr>
              <a:xfrm>
                <a:off x="1669001" y="4351311"/>
                <a:ext cx="14833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B064078F-D0B0-44F1-8AFA-DFB1E1B6A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351311"/>
                <a:ext cx="1483360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B1F8237-2D5C-437A-A0D1-E4CED9234370}"/>
                  </a:ext>
                </a:extLst>
              </p:cNvPr>
              <p:cNvSpPr txBox="1"/>
              <p:nvPr/>
            </p:nvSpPr>
            <p:spPr>
              <a:xfrm>
                <a:off x="3344360" y="3403538"/>
                <a:ext cx="1857560" cy="6172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B1F8237-2D5C-437A-A0D1-E4CED923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360" y="3403538"/>
                <a:ext cx="1857560" cy="6172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4629FD43-8BC4-4644-80F2-909CCF70718B}"/>
                  </a:ext>
                </a:extLst>
              </p:cNvPr>
              <p:cNvSpPr txBox="1"/>
              <p:nvPr/>
            </p:nvSpPr>
            <p:spPr>
              <a:xfrm>
                <a:off x="3344360" y="4246136"/>
                <a:ext cx="1857560" cy="6172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4629FD43-8BC4-4644-80F2-909CCF707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360" y="4246136"/>
                <a:ext cx="1857560" cy="6172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903DA0FE-6511-4897-837E-908512963AEB}"/>
                  </a:ext>
                </a:extLst>
              </p:cNvPr>
              <p:cNvSpPr txBox="1"/>
              <p:nvPr/>
            </p:nvSpPr>
            <p:spPr>
              <a:xfrm>
                <a:off x="3556442" y="2552876"/>
                <a:ext cx="2242599" cy="425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𝑟𝑎𝑛𝑠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𝑙𝑜𝑛𝑔𝑖𝑡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903DA0FE-6511-4897-837E-908512963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442" y="2552876"/>
                <a:ext cx="2242599" cy="425053"/>
              </a:xfrm>
              <a:prstGeom prst="rect">
                <a:avLst/>
              </a:prstGeom>
              <a:blipFill>
                <a:blip r:embed="rId10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594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  <p:bldP spid="17" grpId="0"/>
      <p:bldP spid="20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1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Para as leituras realizadas ao longo do ensaio de tração uniaxial ao lado, determinar o módulo de Young e o coeficiente de Poisson do material.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3902236-7453-415F-A8E7-1366246E9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1521" y="1619734"/>
            <a:ext cx="4272278" cy="3024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9248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1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Módulo de Young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3902236-7453-415F-A8E7-1366246E9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1521" y="1619734"/>
            <a:ext cx="4272278" cy="30249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94B6160-6902-451F-B917-233F1B58BE59}"/>
                  </a:ext>
                </a:extLst>
              </p:cNvPr>
              <p:cNvSpPr txBox="1"/>
              <p:nvPr/>
            </p:nvSpPr>
            <p:spPr>
              <a:xfrm>
                <a:off x="1233997" y="2525011"/>
                <a:ext cx="1307879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𝐿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𝐿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𝐴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94B6160-6902-451F-B917-233F1B58B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2525011"/>
                <a:ext cx="1307879" cy="6665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13BA1A-4AFD-4A41-B9B4-12CE0A9D9341}"/>
                  </a:ext>
                </a:extLst>
              </p:cNvPr>
              <p:cNvSpPr txBox="1"/>
              <p:nvPr/>
            </p:nvSpPr>
            <p:spPr>
              <a:xfrm>
                <a:off x="2734917" y="2525011"/>
                <a:ext cx="1808480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13BA1A-4AFD-4A41-B9B4-12CE0A9D9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917" y="2525011"/>
                <a:ext cx="1808480" cy="6665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2B843FE1-35A1-4296-9C42-4AAF24109EB5}"/>
                  </a:ext>
                </a:extLst>
              </p:cNvPr>
              <p:cNvSpPr txBox="1"/>
              <p:nvPr/>
            </p:nvSpPr>
            <p:spPr>
              <a:xfrm>
                <a:off x="1233997" y="3529958"/>
                <a:ext cx="5461443" cy="8252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2 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𝑁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500 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𝑚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300 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𝑚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kumimoji="0" 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4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6</m:t>
                                  </m:r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𝑚𝑚</m:t>
                                  </m:r>
                                </m:e>
                                <m:sup>
                                  <m:r>
                                    <a:rPr kumimoji="0" 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9,47</m:t>
                      </m:r>
                      <m:f>
                        <m:fPr>
                          <m:type m:val="lin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kumimoji="0" lang="pt-B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pt-B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2B843FE1-35A1-4296-9C42-4AAF24109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3529958"/>
                <a:ext cx="5461443" cy="8252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787EECE7-5EBA-4D66-933D-74A434DA252D}"/>
                  </a:ext>
                </a:extLst>
              </p:cNvPr>
              <p:cNvSpPr txBox="1"/>
              <p:nvPr/>
            </p:nvSpPr>
            <p:spPr>
              <a:xfrm>
                <a:off x="4451956" y="4555535"/>
                <a:ext cx="209607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𝟗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𝟒𝟕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𝐆𝐏𝐚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787EECE7-5EBA-4D66-933D-74A434DA25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956" y="4555535"/>
                <a:ext cx="2096075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56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25</TotalTime>
  <Words>1985</Words>
  <Application>Microsoft Office PowerPoint</Application>
  <PresentationFormat>Widescreen</PresentationFormat>
  <Paragraphs>237</Paragraphs>
  <Slides>4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0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Wingdings</vt:lpstr>
      <vt:lpstr>Tema do Office</vt:lpstr>
      <vt:lpstr>Equation</vt:lpstr>
      <vt:lpstr>Introdução à Mecânica dos Sólidos (LOM3081)</vt:lpstr>
      <vt:lpstr>Semana passada (Aula 13)</vt:lpstr>
      <vt:lpstr>Aula de hoje</vt:lpstr>
      <vt:lpstr>Aula 14. Lei de Hooke multiaxial</vt:lpstr>
      <vt:lpstr>7.1. Efeito de Poisson</vt:lpstr>
      <vt:lpstr>7.1. Efeito de Poisson</vt:lpstr>
      <vt:lpstr>7.1. Efeito de Poisson</vt:lpstr>
      <vt:lpstr>Exemplo 7.1. Hooke 3D</vt:lpstr>
      <vt:lpstr>Exemplo 7.1. Hooke 3D</vt:lpstr>
      <vt:lpstr>Exemplo 7.1. Hooke 3D</vt:lpstr>
      <vt:lpstr>7.2. Lei de Hooke triaxial</vt:lpstr>
      <vt:lpstr>7.2. Lei de Hooke triaxial</vt:lpstr>
      <vt:lpstr>7.2. Lei de Hooke triaxial</vt:lpstr>
      <vt:lpstr>7.2. Lei de Hooke triaxial</vt:lpstr>
      <vt:lpstr>7.2. Lei de Hooke triaxial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Variação de área e volume</vt:lpstr>
      <vt:lpstr>Variação de área e volume</vt:lpstr>
      <vt:lpstr>Exemplo 7.2. Hooke 3D</vt:lpstr>
      <vt:lpstr>7.3. Lei de Hooke para EPT</vt:lpstr>
      <vt:lpstr>7.3. Lei de Hooke para EPT</vt:lpstr>
      <vt:lpstr>7.3. Lei de Hooke para EPT</vt:lpstr>
      <vt:lpstr>7.3. Lei de Hooke para EPT</vt:lpstr>
      <vt:lpstr>Exemplo 7.3. Lei de Hooke para EPT</vt:lpstr>
      <vt:lpstr>Exemplo 7.3. Lei de Hooke para EPT</vt:lpstr>
      <vt:lpstr>Exemplo 7.3. Lei de Hooke para EPT</vt:lpstr>
      <vt:lpstr>Exemplo 7.3. Lei de Hooke para EPT</vt:lpstr>
      <vt:lpstr>Exemplo 7.3. Lei de Hooke para EPT</vt:lpstr>
      <vt:lpstr>7.4. Lei de Hooke para EPD</vt:lpstr>
      <vt:lpstr>7.4. Lei de Hooke para EPD</vt:lpstr>
      <vt:lpstr>7.4. Lei de Hooke para EPD</vt:lpstr>
      <vt:lpstr>Próxima seman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ção à Mecânica dos Sólidos (LOM3081)</dc:title>
  <dc:creator>João Pascon</dc:creator>
  <cp:lastModifiedBy>João Pascon</cp:lastModifiedBy>
  <cp:revision>1248</cp:revision>
  <dcterms:created xsi:type="dcterms:W3CDTF">2021-04-12T22:54:59Z</dcterms:created>
  <dcterms:modified xsi:type="dcterms:W3CDTF">2021-12-01T01:46:08Z</dcterms:modified>
</cp:coreProperties>
</file>